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A65AC6" w14:textId="77777777" w:rsidR="00042703" w:rsidRDefault="002A471E" w:rsidP="00630C74">
      <w:pPr>
        <w:pStyle w:val="Title"/>
        <w:rPr>
          <w:rFonts w:ascii="Calibri" w:hAnsi="Calibri"/>
          <w:sz w:val="28"/>
          <w:szCs w:val="28"/>
        </w:rPr>
      </w:pPr>
      <w:r w:rsidRPr="00042703">
        <w:rPr>
          <w:noProof/>
          <w:lang w:eastAsia="en-AU" w:bidi="hi-IN"/>
        </w:rPr>
        <w:drawing>
          <wp:anchor distT="0" distB="0" distL="114300" distR="114300" simplePos="0" relativeHeight="251658240" behindDoc="1" locked="0" layoutInCell="1" allowOverlap="1" wp14:anchorId="3C184CB4" wp14:editId="0B436AF6">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0E5EDE">
        <w:t>Mathematics Essential</w:t>
      </w:r>
    </w:p>
    <w:p w14:paraId="18F53F1D" w14:textId="77777777" w:rsidR="00630C74" w:rsidRPr="00042703" w:rsidRDefault="00630C74" w:rsidP="00630C74">
      <w:pPr>
        <w:pStyle w:val="Title"/>
      </w:pPr>
      <w:r w:rsidRPr="00042703">
        <w:rPr>
          <w:sz w:val="28"/>
          <w:szCs w:val="28"/>
        </w:rPr>
        <w:t>General course</w:t>
      </w:r>
    </w:p>
    <w:p w14:paraId="13830591" w14:textId="77777777" w:rsidR="00C51F9A" w:rsidRPr="00042703" w:rsidRDefault="0002336A" w:rsidP="00C51F9A">
      <w:pPr>
        <w:pStyle w:val="Subtitle"/>
        <w:rPr>
          <w:rFonts w:asciiTheme="minorHAnsi" w:hAnsiTheme="minorHAnsi"/>
        </w:rPr>
      </w:pPr>
      <w:r w:rsidRPr="00042703">
        <w:rPr>
          <w:rFonts w:asciiTheme="minorHAnsi" w:hAnsiTheme="minorHAnsi"/>
        </w:rPr>
        <w:t>Year 11</w:t>
      </w:r>
      <w:r w:rsidR="00D0711B" w:rsidRPr="00042703">
        <w:rPr>
          <w:rFonts w:asciiTheme="minorHAnsi" w:hAnsiTheme="minorHAnsi"/>
        </w:rPr>
        <w:t xml:space="preserve"> syllabus</w:t>
      </w:r>
    </w:p>
    <w:p w14:paraId="247950D6" w14:textId="77777777" w:rsidR="002C05E5" w:rsidRPr="00042703" w:rsidRDefault="002C05E5">
      <w:r w:rsidRPr="00042703">
        <w:br w:type="page"/>
      </w:r>
    </w:p>
    <w:p w14:paraId="5D1EEE51" w14:textId="77777777" w:rsidR="00825A95" w:rsidRPr="00825A95" w:rsidRDefault="00825A95" w:rsidP="00F46D06">
      <w:pPr>
        <w:spacing w:line="276" w:lineRule="auto"/>
        <w:rPr>
          <w:rFonts w:eastAsia="Times New Roman" w:cs="Calibri"/>
          <w:b/>
          <w:lang w:val="it-IT"/>
        </w:rPr>
      </w:pPr>
      <w:r w:rsidRPr="00825A95">
        <w:rPr>
          <w:rFonts w:eastAsia="Times New Roman" w:cs="Calibri"/>
          <w:b/>
          <w:lang w:val="it-IT"/>
        </w:rPr>
        <w:lastRenderedPageBreak/>
        <w:t>Acknowledgement of Country</w:t>
      </w:r>
    </w:p>
    <w:p w14:paraId="06A98BB2" w14:textId="77777777" w:rsidR="005B1629" w:rsidRPr="00825A95" w:rsidRDefault="00825A95" w:rsidP="0080068B">
      <w:pPr>
        <w:spacing w:before="120" w:after="6480" w:line="276" w:lineRule="auto"/>
        <w:rPr>
          <w:rFonts w:eastAsia="Calibri" w:cs="Myanmar Text"/>
          <w:lang w:val="it-IT"/>
        </w:rPr>
      </w:pPr>
      <w:r w:rsidRPr="00825A95">
        <w:rPr>
          <w:rFonts w:eastAsia="Calibri" w:cs="Myanmar Text"/>
          <w:lang w:val="it-IT"/>
        </w:rPr>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035F4A45" w14:textId="77777777" w:rsidR="0080068B" w:rsidRPr="00A1692D" w:rsidRDefault="0080068B" w:rsidP="0080068B">
      <w:pPr>
        <w:spacing w:line="276" w:lineRule="auto"/>
        <w:rPr>
          <w:b/>
          <w:bCs/>
          <w:sz w:val="20"/>
          <w:szCs w:val="20"/>
        </w:rPr>
      </w:pPr>
      <w:r w:rsidRPr="00A1692D">
        <w:rPr>
          <w:b/>
          <w:bCs/>
          <w:sz w:val="20"/>
          <w:szCs w:val="20"/>
        </w:rPr>
        <w:t>Important information</w:t>
      </w:r>
    </w:p>
    <w:p w14:paraId="79B0F801" w14:textId="77777777" w:rsidR="0080068B" w:rsidRPr="00A1692D" w:rsidRDefault="0080068B" w:rsidP="0080068B">
      <w:pPr>
        <w:spacing w:line="276" w:lineRule="auto"/>
        <w:rPr>
          <w:bCs/>
          <w:sz w:val="20"/>
          <w:szCs w:val="20"/>
        </w:rPr>
      </w:pPr>
      <w:r w:rsidRPr="00A1692D">
        <w:rPr>
          <w:bCs/>
          <w:sz w:val="20"/>
          <w:szCs w:val="20"/>
        </w:rPr>
        <w:t>This syllabus is effective from 1 January 2024.</w:t>
      </w:r>
    </w:p>
    <w:p w14:paraId="15272E62" w14:textId="77777777" w:rsidR="0080068B" w:rsidRPr="00A1692D" w:rsidRDefault="0080068B" w:rsidP="0080068B">
      <w:pPr>
        <w:spacing w:line="276" w:lineRule="auto"/>
        <w:rPr>
          <w:sz w:val="20"/>
          <w:szCs w:val="20"/>
        </w:rPr>
      </w:pPr>
      <w:r w:rsidRPr="00A1692D">
        <w:rPr>
          <w:sz w:val="20"/>
          <w:szCs w:val="20"/>
        </w:rPr>
        <w:t>Users of this syllabus are responsible for checking its currency.</w:t>
      </w:r>
    </w:p>
    <w:p w14:paraId="1B2B2E5C" w14:textId="77777777" w:rsidR="0080068B" w:rsidRPr="00A1692D" w:rsidRDefault="0080068B" w:rsidP="0080068B">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629E4135" w14:textId="77777777" w:rsidR="0080068B" w:rsidRPr="00B61BA9" w:rsidRDefault="0080068B" w:rsidP="0080068B">
      <w:pPr>
        <w:spacing w:line="276" w:lineRule="auto"/>
        <w:jc w:val="both"/>
        <w:rPr>
          <w:b/>
          <w:sz w:val="20"/>
          <w:szCs w:val="20"/>
        </w:rPr>
      </w:pPr>
      <w:r w:rsidRPr="00B61BA9">
        <w:rPr>
          <w:b/>
          <w:sz w:val="20"/>
          <w:szCs w:val="20"/>
        </w:rPr>
        <w:t>Copyright</w:t>
      </w:r>
    </w:p>
    <w:p w14:paraId="6C387A86" w14:textId="77777777" w:rsidR="0080068B" w:rsidRPr="00B61BA9" w:rsidRDefault="0080068B" w:rsidP="0080068B">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4DC15293" w14:textId="77777777" w:rsidR="0080068B" w:rsidRPr="00B61BA9" w:rsidRDefault="0080068B" w:rsidP="0080068B">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0C89C0D3" w14:textId="77777777" w:rsidR="0080068B" w:rsidRPr="00B61BA9" w:rsidRDefault="0080068B" w:rsidP="0080068B">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5E79F630" w14:textId="1BB715F4" w:rsidR="009D4A6D" w:rsidRPr="00042703" w:rsidRDefault="0080068B" w:rsidP="0080068B">
      <w:pPr>
        <w:rPr>
          <w:sz w:val="14"/>
        </w:rPr>
        <w:sectPr w:rsidR="009D4A6D" w:rsidRPr="00042703" w:rsidSect="00955E93">
          <w:footerReference w:type="even" r:id="rId9"/>
          <w:headerReference w:type="first" r:id="rId10"/>
          <w:pgSz w:w="11906" w:h="16838"/>
          <w:pgMar w:top="1440" w:right="1080" w:bottom="1440" w:left="1080" w:header="794" w:footer="708" w:gutter="0"/>
          <w:cols w:space="708"/>
          <w:titlePg/>
          <w:docGrid w:linePitch="360"/>
        </w:sectPr>
      </w:pPr>
      <w:r w:rsidRPr="00B61BA9">
        <w:rPr>
          <w:rFonts w:cstheme="minorHAnsi"/>
          <w:sz w:val="20"/>
          <w:szCs w:val="20"/>
        </w:rPr>
        <w:t xml:space="preserve">Any content in this document that has been derived from the Australian Curriculum may be used under the terms of the </w:t>
      </w:r>
      <w:hyperlink r:id="rId11" w:tgtFrame="_blank" w:history="1">
        <w:r w:rsidRPr="00B61BA9">
          <w:rPr>
            <w:rFonts w:cstheme="minorHAnsi"/>
            <w:color w:val="580F8B"/>
            <w:sz w:val="20"/>
            <w:szCs w:val="20"/>
            <w:u w:val="single"/>
          </w:rPr>
          <w:t>Creative Commons Attribution 4.0 International licence</w:t>
        </w:r>
      </w:hyperlink>
    </w:p>
    <w:p w14:paraId="07E66F33" w14:textId="77777777" w:rsidR="00416C3D" w:rsidRPr="00042703" w:rsidRDefault="002B6A0F" w:rsidP="006B36FA">
      <w:pPr>
        <w:pBdr>
          <w:bottom w:val="single" w:sz="8" w:space="1" w:color="5C815C" w:themeColor="accent3" w:themeShade="BF"/>
        </w:pBdr>
        <w:spacing w:after="300"/>
        <w:rPr>
          <w:rFonts w:asciiTheme="minorHAnsi" w:hAnsiTheme="minorHAnsi"/>
          <w:b/>
          <w:color w:val="342568" w:themeColor="accent1" w:themeShade="BF"/>
          <w:sz w:val="40"/>
          <w:szCs w:val="40"/>
        </w:rPr>
      </w:pPr>
      <w:r w:rsidRPr="00042703">
        <w:rPr>
          <w:rFonts w:asciiTheme="minorHAnsi" w:hAnsiTheme="minorHAnsi"/>
          <w:b/>
          <w:color w:val="342568" w:themeColor="accent1" w:themeShade="BF"/>
          <w:sz w:val="40"/>
          <w:szCs w:val="40"/>
        </w:rPr>
        <w:lastRenderedPageBreak/>
        <w:t>Content</w:t>
      </w:r>
    </w:p>
    <w:bookmarkStart w:id="0" w:name="_Toc347908199"/>
    <w:p w14:paraId="2E44B040" w14:textId="77777777" w:rsidR="00C1331D" w:rsidRDefault="006B36FA">
      <w:pPr>
        <w:pStyle w:val="TOC1"/>
        <w:rPr>
          <w:rFonts w:asciiTheme="minorHAnsi" w:hAnsiTheme="minorHAnsi" w:cs="Mangal"/>
          <w:b w:val="0"/>
          <w:noProof/>
          <w:szCs w:val="20"/>
          <w:lang w:eastAsia="en-AU" w:bidi="hi-IN"/>
        </w:rPr>
      </w:pPr>
      <w:r w:rsidRPr="008540EA">
        <w:rPr>
          <w:rFonts w:cs="Calibri"/>
          <w:color w:val="342568" w:themeColor="accent1" w:themeShade="BF"/>
          <w:sz w:val="40"/>
          <w:szCs w:val="40"/>
        </w:rPr>
        <w:fldChar w:fldCharType="begin"/>
      </w:r>
      <w:r w:rsidRPr="008540EA">
        <w:rPr>
          <w:rFonts w:cs="Calibri"/>
          <w:color w:val="342568" w:themeColor="accent1" w:themeShade="BF"/>
          <w:sz w:val="40"/>
          <w:szCs w:val="40"/>
        </w:rPr>
        <w:instrText xml:space="preserve"> TOC \o "2-2" \h \z \t "Heading 1,1" </w:instrText>
      </w:r>
      <w:r w:rsidRPr="008540EA">
        <w:rPr>
          <w:rFonts w:cs="Calibri"/>
          <w:color w:val="342568" w:themeColor="accent1" w:themeShade="BF"/>
          <w:sz w:val="40"/>
          <w:szCs w:val="40"/>
        </w:rPr>
        <w:fldChar w:fldCharType="separate"/>
      </w:r>
      <w:hyperlink w:anchor="_Toc110849793" w:history="1">
        <w:r w:rsidR="00C1331D" w:rsidRPr="00077137">
          <w:rPr>
            <w:rStyle w:val="Hyperlink"/>
            <w:noProof/>
          </w:rPr>
          <w:t>Overview of Mathematics courses</w:t>
        </w:r>
        <w:r w:rsidR="00C1331D">
          <w:rPr>
            <w:noProof/>
            <w:webHidden/>
          </w:rPr>
          <w:tab/>
        </w:r>
        <w:r w:rsidR="00C1331D">
          <w:rPr>
            <w:noProof/>
            <w:webHidden/>
          </w:rPr>
          <w:fldChar w:fldCharType="begin"/>
        </w:r>
        <w:r w:rsidR="00C1331D">
          <w:rPr>
            <w:noProof/>
            <w:webHidden/>
          </w:rPr>
          <w:instrText xml:space="preserve"> PAGEREF _Toc110849793 \h </w:instrText>
        </w:r>
        <w:r w:rsidR="00C1331D">
          <w:rPr>
            <w:noProof/>
            <w:webHidden/>
          </w:rPr>
        </w:r>
        <w:r w:rsidR="00C1331D">
          <w:rPr>
            <w:noProof/>
            <w:webHidden/>
          </w:rPr>
          <w:fldChar w:fldCharType="separate"/>
        </w:r>
        <w:r w:rsidR="00C1331D">
          <w:rPr>
            <w:noProof/>
            <w:webHidden/>
          </w:rPr>
          <w:t>1</w:t>
        </w:r>
        <w:r w:rsidR="00C1331D">
          <w:rPr>
            <w:noProof/>
            <w:webHidden/>
          </w:rPr>
          <w:fldChar w:fldCharType="end"/>
        </w:r>
      </w:hyperlink>
    </w:p>
    <w:p w14:paraId="1C2A4DFC" w14:textId="77777777" w:rsidR="00C1331D" w:rsidRDefault="00C029A1">
      <w:pPr>
        <w:pStyle w:val="TOC1"/>
        <w:rPr>
          <w:rFonts w:asciiTheme="minorHAnsi" w:hAnsiTheme="minorHAnsi" w:cs="Mangal"/>
          <w:b w:val="0"/>
          <w:noProof/>
          <w:szCs w:val="20"/>
          <w:lang w:eastAsia="en-AU" w:bidi="hi-IN"/>
        </w:rPr>
      </w:pPr>
      <w:hyperlink w:anchor="_Toc110849794" w:history="1">
        <w:r w:rsidR="00C1331D" w:rsidRPr="00077137">
          <w:rPr>
            <w:rStyle w:val="Hyperlink"/>
            <w:noProof/>
          </w:rPr>
          <w:t>Rationale</w:t>
        </w:r>
        <w:r w:rsidR="00C1331D">
          <w:rPr>
            <w:noProof/>
            <w:webHidden/>
          </w:rPr>
          <w:tab/>
        </w:r>
        <w:r w:rsidR="00C1331D">
          <w:rPr>
            <w:noProof/>
            <w:webHidden/>
          </w:rPr>
          <w:fldChar w:fldCharType="begin"/>
        </w:r>
        <w:r w:rsidR="00C1331D">
          <w:rPr>
            <w:noProof/>
            <w:webHidden/>
          </w:rPr>
          <w:instrText xml:space="preserve"> PAGEREF _Toc110849794 \h </w:instrText>
        </w:r>
        <w:r w:rsidR="00C1331D">
          <w:rPr>
            <w:noProof/>
            <w:webHidden/>
          </w:rPr>
        </w:r>
        <w:r w:rsidR="00C1331D">
          <w:rPr>
            <w:noProof/>
            <w:webHidden/>
          </w:rPr>
          <w:fldChar w:fldCharType="separate"/>
        </w:r>
        <w:r w:rsidR="00C1331D">
          <w:rPr>
            <w:noProof/>
            <w:webHidden/>
          </w:rPr>
          <w:t>2</w:t>
        </w:r>
        <w:r w:rsidR="00C1331D">
          <w:rPr>
            <w:noProof/>
            <w:webHidden/>
          </w:rPr>
          <w:fldChar w:fldCharType="end"/>
        </w:r>
      </w:hyperlink>
    </w:p>
    <w:p w14:paraId="1DFE8202" w14:textId="77777777" w:rsidR="00C1331D" w:rsidRDefault="00C029A1">
      <w:pPr>
        <w:pStyle w:val="TOC1"/>
        <w:rPr>
          <w:rFonts w:asciiTheme="minorHAnsi" w:hAnsiTheme="minorHAnsi" w:cs="Mangal"/>
          <w:b w:val="0"/>
          <w:noProof/>
          <w:szCs w:val="20"/>
          <w:lang w:eastAsia="en-AU" w:bidi="hi-IN"/>
        </w:rPr>
      </w:pPr>
      <w:hyperlink w:anchor="_Toc110849795" w:history="1">
        <w:r w:rsidR="00C1331D" w:rsidRPr="00077137">
          <w:rPr>
            <w:rStyle w:val="Hyperlink"/>
            <w:noProof/>
          </w:rPr>
          <w:t>Aims</w:t>
        </w:r>
        <w:r w:rsidR="00C1331D">
          <w:rPr>
            <w:noProof/>
            <w:webHidden/>
          </w:rPr>
          <w:tab/>
        </w:r>
        <w:r w:rsidR="00C1331D">
          <w:rPr>
            <w:noProof/>
            <w:webHidden/>
          </w:rPr>
          <w:fldChar w:fldCharType="begin"/>
        </w:r>
        <w:r w:rsidR="00C1331D">
          <w:rPr>
            <w:noProof/>
            <w:webHidden/>
          </w:rPr>
          <w:instrText xml:space="preserve"> PAGEREF _Toc110849795 \h </w:instrText>
        </w:r>
        <w:r w:rsidR="00C1331D">
          <w:rPr>
            <w:noProof/>
            <w:webHidden/>
          </w:rPr>
        </w:r>
        <w:r w:rsidR="00C1331D">
          <w:rPr>
            <w:noProof/>
            <w:webHidden/>
          </w:rPr>
          <w:fldChar w:fldCharType="separate"/>
        </w:r>
        <w:r w:rsidR="00C1331D">
          <w:rPr>
            <w:noProof/>
            <w:webHidden/>
          </w:rPr>
          <w:t>3</w:t>
        </w:r>
        <w:r w:rsidR="00C1331D">
          <w:rPr>
            <w:noProof/>
            <w:webHidden/>
          </w:rPr>
          <w:fldChar w:fldCharType="end"/>
        </w:r>
      </w:hyperlink>
    </w:p>
    <w:p w14:paraId="47CE48D0" w14:textId="77777777" w:rsidR="00C1331D" w:rsidRDefault="00C029A1">
      <w:pPr>
        <w:pStyle w:val="TOC1"/>
        <w:rPr>
          <w:rFonts w:asciiTheme="minorHAnsi" w:hAnsiTheme="minorHAnsi" w:cs="Mangal"/>
          <w:b w:val="0"/>
          <w:noProof/>
          <w:szCs w:val="20"/>
          <w:lang w:eastAsia="en-AU" w:bidi="hi-IN"/>
        </w:rPr>
      </w:pPr>
      <w:hyperlink w:anchor="_Toc110849796" w:history="1">
        <w:r w:rsidR="00C1331D" w:rsidRPr="00077137">
          <w:rPr>
            <w:rStyle w:val="Hyperlink"/>
            <w:noProof/>
          </w:rPr>
          <w:t>Organisation</w:t>
        </w:r>
        <w:r w:rsidR="00C1331D">
          <w:rPr>
            <w:noProof/>
            <w:webHidden/>
          </w:rPr>
          <w:tab/>
        </w:r>
        <w:r w:rsidR="00C1331D">
          <w:rPr>
            <w:noProof/>
            <w:webHidden/>
          </w:rPr>
          <w:fldChar w:fldCharType="begin"/>
        </w:r>
        <w:r w:rsidR="00C1331D">
          <w:rPr>
            <w:noProof/>
            <w:webHidden/>
          </w:rPr>
          <w:instrText xml:space="preserve"> PAGEREF _Toc110849796 \h </w:instrText>
        </w:r>
        <w:r w:rsidR="00C1331D">
          <w:rPr>
            <w:noProof/>
            <w:webHidden/>
          </w:rPr>
        </w:r>
        <w:r w:rsidR="00C1331D">
          <w:rPr>
            <w:noProof/>
            <w:webHidden/>
          </w:rPr>
          <w:fldChar w:fldCharType="separate"/>
        </w:r>
        <w:r w:rsidR="00C1331D">
          <w:rPr>
            <w:noProof/>
            <w:webHidden/>
          </w:rPr>
          <w:t>4</w:t>
        </w:r>
        <w:r w:rsidR="00C1331D">
          <w:rPr>
            <w:noProof/>
            <w:webHidden/>
          </w:rPr>
          <w:fldChar w:fldCharType="end"/>
        </w:r>
      </w:hyperlink>
    </w:p>
    <w:p w14:paraId="4FCC3558" w14:textId="77777777" w:rsidR="00C1331D" w:rsidRDefault="00C029A1">
      <w:pPr>
        <w:pStyle w:val="TOC2"/>
        <w:rPr>
          <w:rFonts w:asciiTheme="minorHAnsi" w:hAnsiTheme="minorHAnsi" w:cs="Mangal"/>
          <w:noProof/>
          <w:szCs w:val="20"/>
          <w:lang w:eastAsia="en-AU" w:bidi="hi-IN"/>
        </w:rPr>
      </w:pPr>
      <w:hyperlink w:anchor="_Toc110849797" w:history="1">
        <w:r w:rsidR="00C1331D" w:rsidRPr="00077137">
          <w:rPr>
            <w:rStyle w:val="Hyperlink"/>
            <w:noProof/>
          </w:rPr>
          <w:t>Structure of the syllabus</w:t>
        </w:r>
        <w:r w:rsidR="00C1331D">
          <w:rPr>
            <w:noProof/>
            <w:webHidden/>
          </w:rPr>
          <w:tab/>
        </w:r>
        <w:r w:rsidR="00C1331D">
          <w:rPr>
            <w:noProof/>
            <w:webHidden/>
          </w:rPr>
          <w:fldChar w:fldCharType="begin"/>
        </w:r>
        <w:r w:rsidR="00C1331D">
          <w:rPr>
            <w:noProof/>
            <w:webHidden/>
          </w:rPr>
          <w:instrText xml:space="preserve"> PAGEREF _Toc110849797 \h </w:instrText>
        </w:r>
        <w:r w:rsidR="00C1331D">
          <w:rPr>
            <w:noProof/>
            <w:webHidden/>
          </w:rPr>
        </w:r>
        <w:r w:rsidR="00C1331D">
          <w:rPr>
            <w:noProof/>
            <w:webHidden/>
          </w:rPr>
          <w:fldChar w:fldCharType="separate"/>
        </w:r>
        <w:r w:rsidR="00C1331D">
          <w:rPr>
            <w:noProof/>
            <w:webHidden/>
          </w:rPr>
          <w:t>4</w:t>
        </w:r>
        <w:r w:rsidR="00C1331D">
          <w:rPr>
            <w:noProof/>
            <w:webHidden/>
          </w:rPr>
          <w:fldChar w:fldCharType="end"/>
        </w:r>
      </w:hyperlink>
    </w:p>
    <w:p w14:paraId="68274C61" w14:textId="77777777" w:rsidR="00C1331D" w:rsidRDefault="00C029A1">
      <w:pPr>
        <w:pStyle w:val="TOC2"/>
        <w:rPr>
          <w:rFonts w:asciiTheme="minorHAnsi" w:hAnsiTheme="minorHAnsi" w:cs="Mangal"/>
          <w:noProof/>
          <w:szCs w:val="20"/>
          <w:lang w:eastAsia="en-AU" w:bidi="hi-IN"/>
        </w:rPr>
      </w:pPr>
      <w:hyperlink w:anchor="_Toc110849798" w:history="1">
        <w:r w:rsidR="00C1331D" w:rsidRPr="00077137">
          <w:rPr>
            <w:rStyle w:val="Hyperlink"/>
            <w:noProof/>
          </w:rPr>
          <w:t>Organisation of content</w:t>
        </w:r>
        <w:r w:rsidR="00C1331D">
          <w:rPr>
            <w:noProof/>
            <w:webHidden/>
          </w:rPr>
          <w:tab/>
        </w:r>
        <w:r w:rsidR="00C1331D">
          <w:rPr>
            <w:noProof/>
            <w:webHidden/>
          </w:rPr>
          <w:fldChar w:fldCharType="begin"/>
        </w:r>
        <w:r w:rsidR="00C1331D">
          <w:rPr>
            <w:noProof/>
            <w:webHidden/>
          </w:rPr>
          <w:instrText xml:space="preserve"> PAGEREF _Toc110849798 \h </w:instrText>
        </w:r>
        <w:r w:rsidR="00C1331D">
          <w:rPr>
            <w:noProof/>
            <w:webHidden/>
          </w:rPr>
        </w:r>
        <w:r w:rsidR="00C1331D">
          <w:rPr>
            <w:noProof/>
            <w:webHidden/>
          </w:rPr>
          <w:fldChar w:fldCharType="separate"/>
        </w:r>
        <w:r w:rsidR="00C1331D">
          <w:rPr>
            <w:noProof/>
            <w:webHidden/>
          </w:rPr>
          <w:t>5</w:t>
        </w:r>
        <w:r w:rsidR="00C1331D">
          <w:rPr>
            <w:noProof/>
            <w:webHidden/>
          </w:rPr>
          <w:fldChar w:fldCharType="end"/>
        </w:r>
      </w:hyperlink>
    </w:p>
    <w:p w14:paraId="46AA1628" w14:textId="77777777" w:rsidR="00C1331D" w:rsidRDefault="00C029A1">
      <w:pPr>
        <w:pStyle w:val="TOC2"/>
        <w:rPr>
          <w:rFonts w:asciiTheme="minorHAnsi" w:hAnsiTheme="minorHAnsi" w:cs="Mangal"/>
          <w:noProof/>
          <w:szCs w:val="20"/>
          <w:lang w:eastAsia="en-AU" w:bidi="hi-IN"/>
        </w:rPr>
      </w:pPr>
      <w:hyperlink w:anchor="_Toc110849799" w:history="1">
        <w:r w:rsidR="00C1331D" w:rsidRPr="00077137">
          <w:rPr>
            <w:rStyle w:val="Hyperlink"/>
            <w:noProof/>
          </w:rPr>
          <w:t>Progression from the Year 7–10 curriculum</w:t>
        </w:r>
        <w:r w:rsidR="00C1331D">
          <w:rPr>
            <w:noProof/>
            <w:webHidden/>
          </w:rPr>
          <w:tab/>
        </w:r>
        <w:r w:rsidR="00C1331D">
          <w:rPr>
            <w:noProof/>
            <w:webHidden/>
          </w:rPr>
          <w:fldChar w:fldCharType="begin"/>
        </w:r>
        <w:r w:rsidR="00C1331D">
          <w:rPr>
            <w:noProof/>
            <w:webHidden/>
          </w:rPr>
          <w:instrText xml:space="preserve"> PAGEREF _Toc110849799 \h </w:instrText>
        </w:r>
        <w:r w:rsidR="00C1331D">
          <w:rPr>
            <w:noProof/>
            <w:webHidden/>
          </w:rPr>
        </w:r>
        <w:r w:rsidR="00C1331D">
          <w:rPr>
            <w:noProof/>
            <w:webHidden/>
          </w:rPr>
          <w:fldChar w:fldCharType="separate"/>
        </w:r>
        <w:r w:rsidR="00C1331D">
          <w:rPr>
            <w:noProof/>
            <w:webHidden/>
          </w:rPr>
          <w:t>5</w:t>
        </w:r>
        <w:r w:rsidR="00C1331D">
          <w:rPr>
            <w:noProof/>
            <w:webHidden/>
          </w:rPr>
          <w:fldChar w:fldCharType="end"/>
        </w:r>
      </w:hyperlink>
    </w:p>
    <w:p w14:paraId="0620CC1C" w14:textId="77777777" w:rsidR="00C1331D" w:rsidRDefault="00C029A1">
      <w:pPr>
        <w:pStyle w:val="TOC2"/>
        <w:rPr>
          <w:rFonts w:asciiTheme="minorHAnsi" w:hAnsiTheme="minorHAnsi" w:cs="Mangal"/>
          <w:noProof/>
          <w:szCs w:val="20"/>
          <w:lang w:eastAsia="en-AU" w:bidi="hi-IN"/>
        </w:rPr>
      </w:pPr>
      <w:hyperlink w:anchor="_Toc110849800" w:history="1">
        <w:r w:rsidR="00C1331D" w:rsidRPr="00077137">
          <w:rPr>
            <w:rStyle w:val="Hyperlink"/>
            <w:noProof/>
          </w:rPr>
          <w:t>Representation of the general capabilities</w:t>
        </w:r>
        <w:r w:rsidR="00C1331D">
          <w:rPr>
            <w:noProof/>
            <w:webHidden/>
          </w:rPr>
          <w:tab/>
        </w:r>
        <w:r w:rsidR="00C1331D">
          <w:rPr>
            <w:noProof/>
            <w:webHidden/>
          </w:rPr>
          <w:fldChar w:fldCharType="begin"/>
        </w:r>
        <w:r w:rsidR="00C1331D">
          <w:rPr>
            <w:noProof/>
            <w:webHidden/>
          </w:rPr>
          <w:instrText xml:space="preserve"> PAGEREF _Toc110849800 \h </w:instrText>
        </w:r>
        <w:r w:rsidR="00C1331D">
          <w:rPr>
            <w:noProof/>
            <w:webHidden/>
          </w:rPr>
        </w:r>
        <w:r w:rsidR="00C1331D">
          <w:rPr>
            <w:noProof/>
            <w:webHidden/>
          </w:rPr>
          <w:fldChar w:fldCharType="separate"/>
        </w:r>
        <w:r w:rsidR="00C1331D">
          <w:rPr>
            <w:noProof/>
            <w:webHidden/>
          </w:rPr>
          <w:t>6</w:t>
        </w:r>
        <w:r w:rsidR="00C1331D">
          <w:rPr>
            <w:noProof/>
            <w:webHidden/>
          </w:rPr>
          <w:fldChar w:fldCharType="end"/>
        </w:r>
      </w:hyperlink>
    </w:p>
    <w:p w14:paraId="3342FDE7" w14:textId="77777777" w:rsidR="00C1331D" w:rsidRDefault="00C029A1">
      <w:pPr>
        <w:pStyle w:val="TOC2"/>
        <w:rPr>
          <w:rFonts w:asciiTheme="minorHAnsi" w:hAnsiTheme="minorHAnsi" w:cs="Mangal"/>
          <w:noProof/>
          <w:szCs w:val="20"/>
          <w:lang w:eastAsia="en-AU" w:bidi="hi-IN"/>
        </w:rPr>
      </w:pPr>
      <w:hyperlink w:anchor="_Toc110849801" w:history="1">
        <w:r w:rsidR="00C1331D" w:rsidRPr="00077137">
          <w:rPr>
            <w:rStyle w:val="Hyperlink"/>
            <w:noProof/>
          </w:rPr>
          <w:t>Representation of the cross-curriculum priorities</w:t>
        </w:r>
        <w:r w:rsidR="00C1331D">
          <w:rPr>
            <w:noProof/>
            <w:webHidden/>
          </w:rPr>
          <w:tab/>
        </w:r>
        <w:r w:rsidR="00C1331D">
          <w:rPr>
            <w:noProof/>
            <w:webHidden/>
          </w:rPr>
          <w:fldChar w:fldCharType="begin"/>
        </w:r>
        <w:r w:rsidR="00C1331D">
          <w:rPr>
            <w:noProof/>
            <w:webHidden/>
          </w:rPr>
          <w:instrText xml:space="preserve"> PAGEREF _Toc110849801 \h </w:instrText>
        </w:r>
        <w:r w:rsidR="00C1331D">
          <w:rPr>
            <w:noProof/>
            <w:webHidden/>
          </w:rPr>
        </w:r>
        <w:r w:rsidR="00C1331D">
          <w:rPr>
            <w:noProof/>
            <w:webHidden/>
          </w:rPr>
          <w:fldChar w:fldCharType="separate"/>
        </w:r>
        <w:r w:rsidR="00C1331D">
          <w:rPr>
            <w:noProof/>
            <w:webHidden/>
          </w:rPr>
          <w:t>7</w:t>
        </w:r>
        <w:r w:rsidR="00C1331D">
          <w:rPr>
            <w:noProof/>
            <w:webHidden/>
          </w:rPr>
          <w:fldChar w:fldCharType="end"/>
        </w:r>
      </w:hyperlink>
    </w:p>
    <w:p w14:paraId="2C135572" w14:textId="77777777" w:rsidR="00C1331D" w:rsidRDefault="00C029A1">
      <w:pPr>
        <w:pStyle w:val="TOC1"/>
        <w:rPr>
          <w:rFonts w:asciiTheme="minorHAnsi" w:hAnsiTheme="minorHAnsi" w:cs="Mangal"/>
          <w:b w:val="0"/>
          <w:noProof/>
          <w:szCs w:val="20"/>
          <w:lang w:eastAsia="en-AU" w:bidi="hi-IN"/>
        </w:rPr>
      </w:pPr>
      <w:hyperlink w:anchor="_Toc110849802" w:history="1">
        <w:r w:rsidR="00C1331D" w:rsidRPr="00077137">
          <w:rPr>
            <w:rStyle w:val="Hyperlink"/>
            <w:noProof/>
          </w:rPr>
          <w:t>Unit 1</w:t>
        </w:r>
        <w:r w:rsidR="00C1331D">
          <w:rPr>
            <w:noProof/>
            <w:webHidden/>
          </w:rPr>
          <w:tab/>
        </w:r>
        <w:r w:rsidR="00C1331D">
          <w:rPr>
            <w:noProof/>
            <w:webHidden/>
          </w:rPr>
          <w:fldChar w:fldCharType="begin"/>
        </w:r>
        <w:r w:rsidR="00C1331D">
          <w:rPr>
            <w:noProof/>
            <w:webHidden/>
          </w:rPr>
          <w:instrText xml:space="preserve"> PAGEREF _Toc110849802 \h </w:instrText>
        </w:r>
        <w:r w:rsidR="00C1331D">
          <w:rPr>
            <w:noProof/>
            <w:webHidden/>
          </w:rPr>
        </w:r>
        <w:r w:rsidR="00C1331D">
          <w:rPr>
            <w:noProof/>
            <w:webHidden/>
          </w:rPr>
          <w:fldChar w:fldCharType="separate"/>
        </w:r>
        <w:r w:rsidR="00C1331D">
          <w:rPr>
            <w:noProof/>
            <w:webHidden/>
          </w:rPr>
          <w:t>8</w:t>
        </w:r>
        <w:r w:rsidR="00C1331D">
          <w:rPr>
            <w:noProof/>
            <w:webHidden/>
          </w:rPr>
          <w:fldChar w:fldCharType="end"/>
        </w:r>
      </w:hyperlink>
    </w:p>
    <w:p w14:paraId="7CC1B7AC" w14:textId="77777777" w:rsidR="00C1331D" w:rsidRDefault="00C029A1">
      <w:pPr>
        <w:pStyle w:val="TOC2"/>
        <w:rPr>
          <w:rFonts w:asciiTheme="minorHAnsi" w:hAnsiTheme="minorHAnsi" w:cs="Mangal"/>
          <w:noProof/>
          <w:szCs w:val="20"/>
          <w:lang w:eastAsia="en-AU" w:bidi="hi-IN"/>
        </w:rPr>
      </w:pPr>
      <w:hyperlink w:anchor="_Toc110849803" w:history="1">
        <w:r w:rsidR="00C1331D" w:rsidRPr="00077137">
          <w:rPr>
            <w:rStyle w:val="Hyperlink"/>
            <w:noProof/>
          </w:rPr>
          <w:t>Unit description</w:t>
        </w:r>
        <w:r w:rsidR="00C1331D">
          <w:rPr>
            <w:noProof/>
            <w:webHidden/>
          </w:rPr>
          <w:tab/>
        </w:r>
        <w:r w:rsidR="00C1331D">
          <w:rPr>
            <w:noProof/>
            <w:webHidden/>
          </w:rPr>
          <w:fldChar w:fldCharType="begin"/>
        </w:r>
        <w:r w:rsidR="00C1331D">
          <w:rPr>
            <w:noProof/>
            <w:webHidden/>
          </w:rPr>
          <w:instrText xml:space="preserve"> PAGEREF _Toc110849803 \h </w:instrText>
        </w:r>
        <w:r w:rsidR="00C1331D">
          <w:rPr>
            <w:noProof/>
            <w:webHidden/>
          </w:rPr>
        </w:r>
        <w:r w:rsidR="00C1331D">
          <w:rPr>
            <w:noProof/>
            <w:webHidden/>
          </w:rPr>
          <w:fldChar w:fldCharType="separate"/>
        </w:r>
        <w:r w:rsidR="00C1331D">
          <w:rPr>
            <w:noProof/>
            <w:webHidden/>
          </w:rPr>
          <w:t>8</w:t>
        </w:r>
        <w:r w:rsidR="00C1331D">
          <w:rPr>
            <w:noProof/>
            <w:webHidden/>
          </w:rPr>
          <w:fldChar w:fldCharType="end"/>
        </w:r>
      </w:hyperlink>
    </w:p>
    <w:p w14:paraId="2EB049B5" w14:textId="77777777" w:rsidR="00C1331D" w:rsidRDefault="00C029A1">
      <w:pPr>
        <w:pStyle w:val="TOC2"/>
        <w:rPr>
          <w:rFonts w:asciiTheme="minorHAnsi" w:hAnsiTheme="minorHAnsi" w:cs="Mangal"/>
          <w:noProof/>
          <w:szCs w:val="20"/>
          <w:lang w:eastAsia="en-AU" w:bidi="hi-IN"/>
        </w:rPr>
      </w:pPr>
      <w:hyperlink w:anchor="_Toc110849804" w:history="1">
        <w:r w:rsidR="00C1331D" w:rsidRPr="00077137">
          <w:rPr>
            <w:rStyle w:val="Hyperlink"/>
            <w:noProof/>
          </w:rPr>
          <w:t>Learning outcomes</w:t>
        </w:r>
        <w:r w:rsidR="00C1331D">
          <w:rPr>
            <w:noProof/>
            <w:webHidden/>
          </w:rPr>
          <w:tab/>
        </w:r>
        <w:r w:rsidR="00C1331D">
          <w:rPr>
            <w:noProof/>
            <w:webHidden/>
          </w:rPr>
          <w:fldChar w:fldCharType="begin"/>
        </w:r>
        <w:r w:rsidR="00C1331D">
          <w:rPr>
            <w:noProof/>
            <w:webHidden/>
          </w:rPr>
          <w:instrText xml:space="preserve"> PAGEREF _Toc110849804 \h </w:instrText>
        </w:r>
        <w:r w:rsidR="00C1331D">
          <w:rPr>
            <w:noProof/>
            <w:webHidden/>
          </w:rPr>
        </w:r>
        <w:r w:rsidR="00C1331D">
          <w:rPr>
            <w:noProof/>
            <w:webHidden/>
          </w:rPr>
          <w:fldChar w:fldCharType="separate"/>
        </w:r>
        <w:r w:rsidR="00C1331D">
          <w:rPr>
            <w:noProof/>
            <w:webHidden/>
          </w:rPr>
          <w:t>8</w:t>
        </w:r>
        <w:r w:rsidR="00C1331D">
          <w:rPr>
            <w:noProof/>
            <w:webHidden/>
          </w:rPr>
          <w:fldChar w:fldCharType="end"/>
        </w:r>
      </w:hyperlink>
    </w:p>
    <w:p w14:paraId="3C0860EC" w14:textId="77777777" w:rsidR="00C1331D" w:rsidRDefault="00C029A1">
      <w:pPr>
        <w:pStyle w:val="TOC2"/>
        <w:rPr>
          <w:rFonts w:asciiTheme="minorHAnsi" w:hAnsiTheme="minorHAnsi" w:cs="Mangal"/>
          <w:noProof/>
          <w:szCs w:val="20"/>
          <w:lang w:eastAsia="en-AU" w:bidi="hi-IN"/>
        </w:rPr>
      </w:pPr>
      <w:hyperlink w:anchor="_Toc110849805" w:history="1">
        <w:r w:rsidR="00C1331D" w:rsidRPr="00077137">
          <w:rPr>
            <w:rStyle w:val="Hyperlink"/>
            <w:noProof/>
          </w:rPr>
          <w:t>Unit content</w:t>
        </w:r>
        <w:r w:rsidR="00C1331D">
          <w:rPr>
            <w:noProof/>
            <w:webHidden/>
          </w:rPr>
          <w:tab/>
        </w:r>
        <w:r w:rsidR="00C1331D">
          <w:rPr>
            <w:noProof/>
            <w:webHidden/>
          </w:rPr>
          <w:fldChar w:fldCharType="begin"/>
        </w:r>
        <w:r w:rsidR="00C1331D">
          <w:rPr>
            <w:noProof/>
            <w:webHidden/>
          </w:rPr>
          <w:instrText xml:space="preserve"> PAGEREF _Toc110849805 \h </w:instrText>
        </w:r>
        <w:r w:rsidR="00C1331D">
          <w:rPr>
            <w:noProof/>
            <w:webHidden/>
          </w:rPr>
        </w:r>
        <w:r w:rsidR="00C1331D">
          <w:rPr>
            <w:noProof/>
            <w:webHidden/>
          </w:rPr>
          <w:fldChar w:fldCharType="separate"/>
        </w:r>
        <w:r w:rsidR="00C1331D">
          <w:rPr>
            <w:noProof/>
            <w:webHidden/>
          </w:rPr>
          <w:t>8</w:t>
        </w:r>
        <w:r w:rsidR="00C1331D">
          <w:rPr>
            <w:noProof/>
            <w:webHidden/>
          </w:rPr>
          <w:fldChar w:fldCharType="end"/>
        </w:r>
      </w:hyperlink>
    </w:p>
    <w:p w14:paraId="287B121B" w14:textId="77777777" w:rsidR="00C1331D" w:rsidRDefault="00C029A1">
      <w:pPr>
        <w:pStyle w:val="TOC1"/>
        <w:rPr>
          <w:rFonts w:asciiTheme="minorHAnsi" w:hAnsiTheme="minorHAnsi" w:cs="Mangal"/>
          <w:b w:val="0"/>
          <w:noProof/>
          <w:szCs w:val="20"/>
          <w:lang w:eastAsia="en-AU" w:bidi="hi-IN"/>
        </w:rPr>
      </w:pPr>
      <w:hyperlink w:anchor="_Toc110849806" w:history="1">
        <w:r w:rsidR="00C1331D" w:rsidRPr="00077137">
          <w:rPr>
            <w:rStyle w:val="Hyperlink"/>
            <w:noProof/>
          </w:rPr>
          <w:t>Unit 2</w:t>
        </w:r>
        <w:r w:rsidR="00C1331D">
          <w:rPr>
            <w:noProof/>
            <w:webHidden/>
          </w:rPr>
          <w:tab/>
        </w:r>
        <w:r w:rsidR="00C1331D">
          <w:rPr>
            <w:noProof/>
            <w:webHidden/>
          </w:rPr>
          <w:fldChar w:fldCharType="begin"/>
        </w:r>
        <w:r w:rsidR="00C1331D">
          <w:rPr>
            <w:noProof/>
            <w:webHidden/>
          </w:rPr>
          <w:instrText xml:space="preserve"> PAGEREF _Toc110849806 \h </w:instrText>
        </w:r>
        <w:r w:rsidR="00C1331D">
          <w:rPr>
            <w:noProof/>
            <w:webHidden/>
          </w:rPr>
        </w:r>
        <w:r w:rsidR="00C1331D">
          <w:rPr>
            <w:noProof/>
            <w:webHidden/>
          </w:rPr>
          <w:fldChar w:fldCharType="separate"/>
        </w:r>
        <w:r w:rsidR="00C1331D">
          <w:rPr>
            <w:noProof/>
            <w:webHidden/>
          </w:rPr>
          <w:t>14</w:t>
        </w:r>
        <w:r w:rsidR="00C1331D">
          <w:rPr>
            <w:noProof/>
            <w:webHidden/>
          </w:rPr>
          <w:fldChar w:fldCharType="end"/>
        </w:r>
      </w:hyperlink>
    </w:p>
    <w:p w14:paraId="14725D85" w14:textId="77777777" w:rsidR="00C1331D" w:rsidRDefault="00C029A1">
      <w:pPr>
        <w:pStyle w:val="TOC2"/>
        <w:rPr>
          <w:rFonts w:asciiTheme="minorHAnsi" w:hAnsiTheme="minorHAnsi" w:cs="Mangal"/>
          <w:noProof/>
          <w:szCs w:val="20"/>
          <w:lang w:eastAsia="en-AU" w:bidi="hi-IN"/>
        </w:rPr>
      </w:pPr>
      <w:hyperlink w:anchor="_Toc110849807" w:history="1">
        <w:r w:rsidR="00C1331D" w:rsidRPr="00077137">
          <w:rPr>
            <w:rStyle w:val="Hyperlink"/>
            <w:noProof/>
          </w:rPr>
          <w:t>Unit description</w:t>
        </w:r>
        <w:r w:rsidR="00C1331D">
          <w:rPr>
            <w:noProof/>
            <w:webHidden/>
          </w:rPr>
          <w:tab/>
        </w:r>
        <w:r w:rsidR="00C1331D">
          <w:rPr>
            <w:noProof/>
            <w:webHidden/>
          </w:rPr>
          <w:fldChar w:fldCharType="begin"/>
        </w:r>
        <w:r w:rsidR="00C1331D">
          <w:rPr>
            <w:noProof/>
            <w:webHidden/>
          </w:rPr>
          <w:instrText xml:space="preserve"> PAGEREF _Toc110849807 \h </w:instrText>
        </w:r>
        <w:r w:rsidR="00C1331D">
          <w:rPr>
            <w:noProof/>
            <w:webHidden/>
          </w:rPr>
        </w:r>
        <w:r w:rsidR="00C1331D">
          <w:rPr>
            <w:noProof/>
            <w:webHidden/>
          </w:rPr>
          <w:fldChar w:fldCharType="separate"/>
        </w:r>
        <w:r w:rsidR="00C1331D">
          <w:rPr>
            <w:noProof/>
            <w:webHidden/>
          </w:rPr>
          <w:t>14</w:t>
        </w:r>
        <w:r w:rsidR="00C1331D">
          <w:rPr>
            <w:noProof/>
            <w:webHidden/>
          </w:rPr>
          <w:fldChar w:fldCharType="end"/>
        </w:r>
      </w:hyperlink>
    </w:p>
    <w:p w14:paraId="027A6447" w14:textId="77777777" w:rsidR="00C1331D" w:rsidRDefault="00C029A1">
      <w:pPr>
        <w:pStyle w:val="TOC2"/>
        <w:rPr>
          <w:rFonts w:asciiTheme="minorHAnsi" w:hAnsiTheme="minorHAnsi" w:cs="Mangal"/>
          <w:noProof/>
          <w:szCs w:val="20"/>
          <w:lang w:eastAsia="en-AU" w:bidi="hi-IN"/>
        </w:rPr>
      </w:pPr>
      <w:hyperlink w:anchor="_Toc110849808" w:history="1">
        <w:r w:rsidR="00C1331D" w:rsidRPr="00077137">
          <w:rPr>
            <w:rStyle w:val="Hyperlink"/>
            <w:noProof/>
          </w:rPr>
          <w:t>Learning outcomes</w:t>
        </w:r>
        <w:r w:rsidR="00C1331D">
          <w:rPr>
            <w:noProof/>
            <w:webHidden/>
          </w:rPr>
          <w:tab/>
        </w:r>
        <w:r w:rsidR="00C1331D">
          <w:rPr>
            <w:noProof/>
            <w:webHidden/>
          </w:rPr>
          <w:fldChar w:fldCharType="begin"/>
        </w:r>
        <w:r w:rsidR="00C1331D">
          <w:rPr>
            <w:noProof/>
            <w:webHidden/>
          </w:rPr>
          <w:instrText xml:space="preserve"> PAGEREF _Toc110849808 \h </w:instrText>
        </w:r>
        <w:r w:rsidR="00C1331D">
          <w:rPr>
            <w:noProof/>
            <w:webHidden/>
          </w:rPr>
        </w:r>
        <w:r w:rsidR="00C1331D">
          <w:rPr>
            <w:noProof/>
            <w:webHidden/>
          </w:rPr>
          <w:fldChar w:fldCharType="separate"/>
        </w:r>
        <w:r w:rsidR="00C1331D">
          <w:rPr>
            <w:noProof/>
            <w:webHidden/>
          </w:rPr>
          <w:t>14</w:t>
        </w:r>
        <w:r w:rsidR="00C1331D">
          <w:rPr>
            <w:noProof/>
            <w:webHidden/>
          </w:rPr>
          <w:fldChar w:fldCharType="end"/>
        </w:r>
      </w:hyperlink>
    </w:p>
    <w:p w14:paraId="2C65AAAC" w14:textId="77777777" w:rsidR="00C1331D" w:rsidRDefault="00C029A1">
      <w:pPr>
        <w:pStyle w:val="TOC2"/>
        <w:rPr>
          <w:rFonts w:asciiTheme="minorHAnsi" w:hAnsiTheme="minorHAnsi" w:cs="Mangal"/>
          <w:noProof/>
          <w:szCs w:val="20"/>
          <w:lang w:eastAsia="en-AU" w:bidi="hi-IN"/>
        </w:rPr>
      </w:pPr>
      <w:hyperlink w:anchor="_Toc110849809" w:history="1">
        <w:r w:rsidR="00C1331D" w:rsidRPr="00077137">
          <w:rPr>
            <w:rStyle w:val="Hyperlink"/>
            <w:noProof/>
          </w:rPr>
          <w:t>Unit content</w:t>
        </w:r>
        <w:r w:rsidR="00C1331D">
          <w:rPr>
            <w:noProof/>
            <w:webHidden/>
          </w:rPr>
          <w:tab/>
        </w:r>
        <w:r w:rsidR="00C1331D">
          <w:rPr>
            <w:noProof/>
            <w:webHidden/>
          </w:rPr>
          <w:fldChar w:fldCharType="begin"/>
        </w:r>
        <w:r w:rsidR="00C1331D">
          <w:rPr>
            <w:noProof/>
            <w:webHidden/>
          </w:rPr>
          <w:instrText xml:space="preserve"> PAGEREF _Toc110849809 \h </w:instrText>
        </w:r>
        <w:r w:rsidR="00C1331D">
          <w:rPr>
            <w:noProof/>
            <w:webHidden/>
          </w:rPr>
        </w:r>
        <w:r w:rsidR="00C1331D">
          <w:rPr>
            <w:noProof/>
            <w:webHidden/>
          </w:rPr>
          <w:fldChar w:fldCharType="separate"/>
        </w:r>
        <w:r w:rsidR="00C1331D">
          <w:rPr>
            <w:noProof/>
            <w:webHidden/>
          </w:rPr>
          <w:t>14</w:t>
        </w:r>
        <w:r w:rsidR="00C1331D">
          <w:rPr>
            <w:noProof/>
            <w:webHidden/>
          </w:rPr>
          <w:fldChar w:fldCharType="end"/>
        </w:r>
      </w:hyperlink>
    </w:p>
    <w:p w14:paraId="535148C6" w14:textId="77777777" w:rsidR="00C1331D" w:rsidRDefault="00C029A1">
      <w:pPr>
        <w:pStyle w:val="TOC1"/>
        <w:rPr>
          <w:rFonts w:asciiTheme="minorHAnsi" w:hAnsiTheme="minorHAnsi" w:cs="Mangal"/>
          <w:b w:val="0"/>
          <w:noProof/>
          <w:szCs w:val="20"/>
          <w:lang w:eastAsia="en-AU" w:bidi="hi-IN"/>
        </w:rPr>
      </w:pPr>
      <w:hyperlink w:anchor="_Toc110849810" w:history="1">
        <w:r w:rsidR="00C1331D" w:rsidRPr="00077137">
          <w:rPr>
            <w:rStyle w:val="Hyperlink"/>
            <w:noProof/>
          </w:rPr>
          <w:t>School-based assessment</w:t>
        </w:r>
        <w:r w:rsidR="00C1331D">
          <w:rPr>
            <w:noProof/>
            <w:webHidden/>
          </w:rPr>
          <w:tab/>
        </w:r>
        <w:r w:rsidR="00C1331D">
          <w:rPr>
            <w:noProof/>
            <w:webHidden/>
          </w:rPr>
          <w:fldChar w:fldCharType="begin"/>
        </w:r>
        <w:r w:rsidR="00C1331D">
          <w:rPr>
            <w:noProof/>
            <w:webHidden/>
          </w:rPr>
          <w:instrText xml:space="preserve"> PAGEREF _Toc110849810 \h </w:instrText>
        </w:r>
        <w:r w:rsidR="00C1331D">
          <w:rPr>
            <w:noProof/>
            <w:webHidden/>
          </w:rPr>
        </w:r>
        <w:r w:rsidR="00C1331D">
          <w:rPr>
            <w:noProof/>
            <w:webHidden/>
          </w:rPr>
          <w:fldChar w:fldCharType="separate"/>
        </w:r>
        <w:r w:rsidR="00C1331D">
          <w:rPr>
            <w:noProof/>
            <w:webHidden/>
          </w:rPr>
          <w:t>19</w:t>
        </w:r>
        <w:r w:rsidR="00C1331D">
          <w:rPr>
            <w:noProof/>
            <w:webHidden/>
          </w:rPr>
          <w:fldChar w:fldCharType="end"/>
        </w:r>
      </w:hyperlink>
    </w:p>
    <w:p w14:paraId="7061BEED" w14:textId="77777777" w:rsidR="00C1331D" w:rsidRDefault="00C029A1">
      <w:pPr>
        <w:pStyle w:val="TOC2"/>
        <w:rPr>
          <w:rFonts w:asciiTheme="minorHAnsi" w:hAnsiTheme="minorHAnsi" w:cs="Mangal"/>
          <w:noProof/>
          <w:szCs w:val="20"/>
          <w:lang w:eastAsia="en-AU" w:bidi="hi-IN"/>
        </w:rPr>
      </w:pPr>
      <w:hyperlink w:anchor="_Toc110849811" w:history="1">
        <w:r w:rsidR="00C1331D" w:rsidRPr="00077137">
          <w:rPr>
            <w:rStyle w:val="Hyperlink"/>
            <w:noProof/>
          </w:rPr>
          <w:t>Grading</w:t>
        </w:r>
        <w:r w:rsidR="00C1331D">
          <w:rPr>
            <w:noProof/>
            <w:webHidden/>
          </w:rPr>
          <w:tab/>
        </w:r>
        <w:r w:rsidR="00C1331D">
          <w:rPr>
            <w:noProof/>
            <w:webHidden/>
          </w:rPr>
          <w:fldChar w:fldCharType="begin"/>
        </w:r>
        <w:r w:rsidR="00C1331D">
          <w:rPr>
            <w:noProof/>
            <w:webHidden/>
          </w:rPr>
          <w:instrText xml:space="preserve"> PAGEREF _Toc110849811 \h </w:instrText>
        </w:r>
        <w:r w:rsidR="00C1331D">
          <w:rPr>
            <w:noProof/>
            <w:webHidden/>
          </w:rPr>
        </w:r>
        <w:r w:rsidR="00C1331D">
          <w:rPr>
            <w:noProof/>
            <w:webHidden/>
          </w:rPr>
          <w:fldChar w:fldCharType="separate"/>
        </w:r>
        <w:r w:rsidR="00C1331D">
          <w:rPr>
            <w:noProof/>
            <w:webHidden/>
          </w:rPr>
          <w:t>20</w:t>
        </w:r>
        <w:r w:rsidR="00C1331D">
          <w:rPr>
            <w:noProof/>
            <w:webHidden/>
          </w:rPr>
          <w:fldChar w:fldCharType="end"/>
        </w:r>
      </w:hyperlink>
    </w:p>
    <w:p w14:paraId="70E6729F" w14:textId="77777777" w:rsidR="00C1331D" w:rsidRDefault="00C029A1">
      <w:pPr>
        <w:pStyle w:val="TOC1"/>
        <w:rPr>
          <w:rFonts w:asciiTheme="minorHAnsi" w:hAnsiTheme="minorHAnsi" w:cs="Mangal"/>
          <w:b w:val="0"/>
          <w:noProof/>
          <w:szCs w:val="20"/>
          <w:lang w:eastAsia="en-AU" w:bidi="hi-IN"/>
        </w:rPr>
      </w:pPr>
      <w:hyperlink w:anchor="_Toc110849812" w:history="1">
        <w:r w:rsidR="00C1331D" w:rsidRPr="00077137">
          <w:rPr>
            <w:rStyle w:val="Hyperlink"/>
            <w:noProof/>
          </w:rPr>
          <w:t>Appendix 1 – Grade descriptions Year 11</w:t>
        </w:r>
        <w:r w:rsidR="00C1331D">
          <w:rPr>
            <w:noProof/>
            <w:webHidden/>
          </w:rPr>
          <w:tab/>
        </w:r>
        <w:r w:rsidR="00C1331D">
          <w:rPr>
            <w:noProof/>
            <w:webHidden/>
          </w:rPr>
          <w:fldChar w:fldCharType="begin"/>
        </w:r>
        <w:r w:rsidR="00C1331D">
          <w:rPr>
            <w:noProof/>
            <w:webHidden/>
          </w:rPr>
          <w:instrText xml:space="preserve"> PAGEREF _Toc110849812 \h </w:instrText>
        </w:r>
        <w:r w:rsidR="00C1331D">
          <w:rPr>
            <w:noProof/>
            <w:webHidden/>
          </w:rPr>
        </w:r>
        <w:r w:rsidR="00C1331D">
          <w:rPr>
            <w:noProof/>
            <w:webHidden/>
          </w:rPr>
          <w:fldChar w:fldCharType="separate"/>
        </w:r>
        <w:r w:rsidR="00C1331D">
          <w:rPr>
            <w:noProof/>
            <w:webHidden/>
          </w:rPr>
          <w:t>21</w:t>
        </w:r>
        <w:r w:rsidR="00C1331D">
          <w:rPr>
            <w:noProof/>
            <w:webHidden/>
          </w:rPr>
          <w:fldChar w:fldCharType="end"/>
        </w:r>
      </w:hyperlink>
    </w:p>
    <w:p w14:paraId="53C82696" w14:textId="77777777" w:rsidR="00C1331D" w:rsidRDefault="00C029A1">
      <w:pPr>
        <w:pStyle w:val="TOC1"/>
        <w:rPr>
          <w:rFonts w:asciiTheme="minorHAnsi" w:hAnsiTheme="minorHAnsi" w:cs="Mangal"/>
          <w:b w:val="0"/>
          <w:noProof/>
          <w:szCs w:val="20"/>
          <w:lang w:eastAsia="en-AU" w:bidi="hi-IN"/>
        </w:rPr>
      </w:pPr>
      <w:hyperlink w:anchor="_Toc110849813" w:history="1">
        <w:r w:rsidR="00C1331D" w:rsidRPr="00077137">
          <w:rPr>
            <w:rStyle w:val="Hyperlink"/>
            <w:noProof/>
          </w:rPr>
          <w:t>Appendix 2 – Glossary</w:t>
        </w:r>
        <w:r w:rsidR="00C1331D">
          <w:rPr>
            <w:noProof/>
            <w:webHidden/>
          </w:rPr>
          <w:tab/>
        </w:r>
        <w:r w:rsidR="00C1331D">
          <w:rPr>
            <w:noProof/>
            <w:webHidden/>
          </w:rPr>
          <w:fldChar w:fldCharType="begin"/>
        </w:r>
        <w:r w:rsidR="00C1331D">
          <w:rPr>
            <w:noProof/>
            <w:webHidden/>
          </w:rPr>
          <w:instrText xml:space="preserve"> PAGEREF _Toc110849813 \h </w:instrText>
        </w:r>
        <w:r w:rsidR="00C1331D">
          <w:rPr>
            <w:noProof/>
            <w:webHidden/>
          </w:rPr>
        </w:r>
        <w:r w:rsidR="00C1331D">
          <w:rPr>
            <w:noProof/>
            <w:webHidden/>
          </w:rPr>
          <w:fldChar w:fldCharType="separate"/>
        </w:r>
        <w:r w:rsidR="00C1331D">
          <w:rPr>
            <w:noProof/>
            <w:webHidden/>
          </w:rPr>
          <w:t>22</w:t>
        </w:r>
        <w:r w:rsidR="00C1331D">
          <w:rPr>
            <w:noProof/>
            <w:webHidden/>
          </w:rPr>
          <w:fldChar w:fldCharType="end"/>
        </w:r>
      </w:hyperlink>
    </w:p>
    <w:p w14:paraId="407D26D4" w14:textId="77777777" w:rsidR="009C7C11" w:rsidRPr="008540EA" w:rsidRDefault="006B36FA" w:rsidP="00D81537">
      <w:pPr>
        <w:rPr>
          <w:rFonts w:cs="Calibri"/>
        </w:rPr>
        <w:sectPr w:rsidR="009C7C11" w:rsidRPr="008540EA" w:rsidSect="00C5718F">
          <w:headerReference w:type="even" r:id="rId12"/>
          <w:headerReference w:type="default" r:id="rId13"/>
          <w:footerReference w:type="even" r:id="rId14"/>
          <w:headerReference w:type="first" r:id="rId15"/>
          <w:pgSz w:w="11906" w:h="16838"/>
          <w:pgMar w:top="1440" w:right="1080" w:bottom="1440" w:left="1080" w:header="708" w:footer="708" w:gutter="0"/>
          <w:cols w:space="709"/>
          <w:docGrid w:linePitch="360"/>
        </w:sectPr>
      </w:pPr>
      <w:r w:rsidRPr="008540EA">
        <w:rPr>
          <w:rFonts w:cs="Calibri"/>
          <w:color w:val="342568" w:themeColor="accent1" w:themeShade="BF"/>
          <w:sz w:val="40"/>
          <w:szCs w:val="40"/>
        </w:rPr>
        <w:fldChar w:fldCharType="end"/>
      </w:r>
    </w:p>
    <w:p w14:paraId="1C4760CB" w14:textId="77777777" w:rsidR="00B0469B" w:rsidRPr="00042703" w:rsidRDefault="00B0469B" w:rsidP="00744139">
      <w:pPr>
        <w:pStyle w:val="Heading1"/>
        <w:spacing w:before="0"/>
        <w:rPr>
          <w:rStyle w:val="Heading1Char"/>
          <w:b/>
          <w:bCs/>
        </w:rPr>
      </w:pPr>
      <w:bookmarkStart w:id="1" w:name="_Toc110849793"/>
      <w:bookmarkStart w:id="2" w:name="_Toc361310515"/>
      <w:r w:rsidRPr="00042703">
        <w:lastRenderedPageBreak/>
        <w:t>Overview of Mathematics courses</w:t>
      </w:r>
      <w:bookmarkEnd w:id="1"/>
    </w:p>
    <w:bookmarkEnd w:id="2"/>
    <w:p w14:paraId="7959140C" w14:textId="77777777" w:rsidR="000E5EDE" w:rsidRPr="000E5EDE" w:rsidRDefault="000E5EDE" w:rsidP="0051142A">
      <w:pPr>
        <w:pStyle w:val="Paragraph"/>
      </w:pPr>
      <w:r w:rsidRPr="000E5EDE">
        <w:t>Th</w:t>
      </w:r>
      <w:r w:rsidR="00752ABD">
        <w:t>ere are six mathematics courses</w:t>
      </w:r>
      <w:r w:rsidRPr="000E5EDE">
        <w:t xml:space="preserve">. Each course is organised into four units, with Unit 1 and Unit 2 being taken in Year 11 and Unit 3 and Unit 4 in year 12. The </w:t>
      </w:r>
      <w:r w:rsidR="002D0D66">
        <w:t>ATAR course</w:t>
      </w:r>
      <w:r w:rsidRPr="000E5EDE">
        <w:t xml:space="preserve"> examination for each of the three ATAR courses is based on Unit 3 and Unit 4 only.</w:t>
      </w:r>
    </w:p>
    <w:p w14:paraId="69631B6D" w14:textId="77777777" w:rsidR="000E5EDE" w:rsidRPr="000E5EDE" w:rsidRDefault="000E5EDE" w:rsidP="0051142A">
      <w:pPr>
        <w:pStyle w:val="Paragraph"/>
      </w:pPr>
      <w:r w:rsidRPr="000E5EDE">
        <w:t>The courses are differentiated, each focusing on a pathway that will meet the learning needs of a particular grou</w:t>
      </w:r>
      <w:r w:rsidR="006E635A">
        <w:t>p of senior secondary students.</w:t>
      </w:r>
    </w:p>
    <w:p w14:paraId="1A20033C" w14:textId="77777777" w:rsidR="000E5EDE" w:rsidRPr="000E5EDE" w:rsidRDefault="000E5EDE" w:rsidP="0051142A">
      <w:pPr>
        <w:pStyle w:val="Paragraph"/>
      </w:pPr>
      <w:r w:rsidRPr="000E5EDE">
        <w:rPr>
          <w:b/>
        </w:rPr>
        <w:t>Mathematics Preliminary</w:t>
      </w:r>
      <w:r w:rsidRPr="000E5EDE">
        <w:t xml:space="preserve"> is a course which focuses on the practical application of knowledge, skills and understandings to a range of environments that will be accessed by students with special education needs. Grades are not assigned </w:t>
      </w:r>
      <w:r w:rsidRPr="007B42D8">
        <w:t>for these unit</w:t>
      </w:r>
      <w:r w:rsidR="009A28AB" w:rsidRPr="007B42D8">
        <w:t>s</w:t>
      </w:r>
      <w:r w:rsidRPr="007B42D8">
        <w:t>.</w:t>
      </w:r>
      <w:r w:rsidRPr="000E5EDE">
        <w:t xml:space="preserve"> Student achievement is recorded as ‘completed’ or ‘not completed’. This course provides the opportunity for students to prepare for post-school options of e</w:t>
      </w:r>
      <w:r w:rsidR="00CD4E93">
        <w:t>mployment and further training.</w:t>
      </w:r>
    </w:p>
    <w:p w14:paraId="5928D815" w14:textId="77777777" w:rsidR="000E5EDE" w:rsidRPr="000E5EDE" w:rsidRDefault="000E5EDE" w:rsidP="0051142A">
      <w:pPr>
        <w:pStyle w:val="Paragraph"/>
      </w:pPr>
      <w:r w:rsidRPr="000E5EDE">
        <w:rPr>
          <w:b/>
        </w:rPr>
        <w:t>Mathematics Foundation</w:t>
      </w:r>
      <w:r w:rsidRPr="000E5EDE">
        <w:t xml:space="preserve"> is a course which focuses on building the capacity, confidence and disposition to use mathematics to meet the numeracy standard for the </w:t>
      </w:r>
      <w:r w:rsidR="002D0D66">
        <w:t>Western Australian Certificate of Education (</w:t>
      </w:r>
      <w:r w:rsidR="002D0D66" w:rsidRPr="00042703">
        <w:t>WACE</w:t>
      </w:r>
      <w:r w:rsidR="002D0D66">
        <w:t>)</w:t>
      </w:r>
      <w:r w:rsidRPr="000E5EDE">
        <w:t>. It provides students with the knowledge, skills and understanding to solve problems across a range of contexts</w:t>
      </w:r>
      <w:r w:rsidR="003871D1">
        <w:t>,</w:t>
      </w:r>
      <w:r w:rsidRPr="000E5EDE">
        <w:t xml:space="preserve"> including personal, community and workplace/employment. This course provides the opportunity for students to prepare for post-school options of employment and further training. </w:t>
      </w:r>
    </w:p>
    <w:p w14:paraId="0EF67BD1" w14:textId="77777777" w:rsidR="000E5EDE" w:rsidRPr="000E5EDE" w:rsidRDefault="000E5EDE" w:rsidP="0051142A">
      <w:pPr>
        <w:pStyle w:val="Paragraph"/>
      </w:pPr>
      <w:r w:rsidRPr="000E5EDE">
        <w:rPr>
          <w:b/>
        </w:rPr>
        <w:t>Mathematics Essential</w:t>
      </w:r>
      <w:r w:rsidRPr="000E5EDE">
        <w:t xml:space="preserve"> is a General course 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mployment and further training. </w:t>
      </w:r>
    </w:p>
    <w:p w14:paraId="20F8C0C4" w14:textId="77777777" w:rsidR="000E5EDE" w:rsidRPr="000E5EDE" w:rsidRDefault="000E5EDE" w:rsidP="0051142A">
      <w:pPr>
        <w:pStyle w:val="Paragraph"/>
      </w:pPr>
      <w:r w:rsidRPr="000E5EDE">
        <w:rPr>
          <w:b/>
        </w:rPr>
        <w:t>Mathematics Applications</w:t>
      </w:r>
      <w:r w:rsidRPr="000E5EDE">
        <w:t xml:space="preserve"> is an ATAR course which 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statistical questions that involve analysing univariate and bivariate data, including time series data. </w:t>
      </w:r>
    </w:p>
    <w:p w14:paraId="0207EFC1" w14:textId="77777777" w:rsidR="000E5EDE" w:rsidRPr="000E5EDE" w:rsidRDefault="000E5EDE" w:rsidP="0051142A">
      <w:pPr>
        <w:pStyle w:val="Paragraph"/>
      </w:pPr>
      <w:r w:rsidRPr="000E5EDE">
        <w:rPr>
          <w:b/>
        </w:rPr>
        <w:t>Mathematics Methods</w:t>
      </w:r>
      <w:r w:rsidRPr="000E5EDE">
        <w:t xml:space="preserve"> is an ATAR course which focuses on the use of calculus and statistical analysis. The study of calculus provides a basis for understanding rates of change in the physical world, and includes the use of functions, their derivatives and integrals, in modelling physical processes. The study of statistics develops students’ ability to describe and analyse phenomena that involve uncertainty and variation.</w:t>
      </w:r>
    </w:p>
    <w:p w14:paraId="05857CB5" w14:textId="77777777" w:rsidR="00F557C2" w:rsidRDefault="000E5EDE" w:rsidP="0051142A">
      <w:pPr>
        <w:pStyle w:val="Paragraph"/>
      </w:pPr>
      <w:r w:rsidRPr="000E5EDE">
        <w:rPr>
          <w:b/>
        </w:rPr>
        <w:t>Mathematics Specialist</w:t>
      </w:r>
      <w:r w:rsidRPr="000E5EDE">
        <w:t xml:space="preserve"> is an ATAR course which provides opportunities, beyond those presented in </w:t>
      </w:r>
      <w:r w:rsidR="005207EE">
        <w:t xml:space="preserve">the </w:t>
      </w:r>
      <w:r w:rsidRPr="000E5EDE">
        <w:t>Mathematics Methods</w:t>
      </w:r>
      <w:r w:rsidR="005207EE">
        <w:t xml:space="preserve"> ATAR course</w:t>
      </w:r>
      <w:r w:rsidRPr="000E5EDE">
        <w:t xml:space="preserve">, to develop rigorous mathematical arguments and proofs, and to use mathematical models more extensively. </w:t>
      </w:r>
      <w:r w:rsidR="005207EE">
        <w:t xml:space="preserve">The </w:t>
      </w:r>
      <w:r w:rsidRPr="000E5EDE">
        <w:t xml:space="preserve">Mathematics Specialist </w:t>
      </w:r>
      <w:r w:rsidR="003E22F3">
        <w:t xml:space="preserve">ATAR </w:t>
      </w:r>
      <w:r w:rsidR="005207EE">
        <w:t xml:space="preserve">course </w:t>
      </w:r>
      <w:r w:rsidRPr="000E5EDE">
        <w:t xml:space="preserve">contains topics in functions and calculus that build on and deepen the ideas presented in </w:t>
      </w:r>
      <w:r w:rsidR="005207EE">
        <w:t xml:space="preserve">the </w:t>
      </w:r>
      <w:r w:rsidRPr="000E5EDE">
        <w:t xml:space="preserve">Mathematics Methods </w:t>
      </w:r>
      <w:r w:rsidR="003E22F3">
        <w:t xml:space="preserve">ATAR </w:t>
      </w:r>
      <w:r w:rsidR="005207EE">
        <w:t xml:space="preserve">course </w:t>
      </w:r>
      <w:r w:rsidRPr="000E5EDE">
        <w:t xml:space="preserve">as well as demonstrate their application in many areas. </w:t>
      </w:r>
      <w:r w:rsidR="005207EE">
        <w:t xml:space="preserve">The </w:t>
      </w:r>
      <w:r w:rsidRPr="000E5EDE">
        <w:t xml:space="preserve">Mathematics Specialist </w:t>
      </w:r>
      <w:r w:rsidR="003E22F3">
        <w:t xml:space="preserve">ATAR </w:t>
      </w:r>
      <w:r w:rsidR="005207EE">
        <w:t xml:space="preserve">course </w:t>
      </w:r>
      <w:r w:rsidRPr="000E5EDE">
        <w:t xml:space="preserve">also extends understanding and knowledge of statistics and introduces the topics of vectors, complex numbers and matrices. </w:t>
      </w:r>
      <w:r w:rsidR="005207EE">
        <w:t xml:space="preserve">The </w:t>
      </w:r>
      <w:r w:rsidR="003E22F3">
        <w:t>Mathematics</w:t>
      </w:r>
      <w:r w:rsidRPr="000E5EDE">
        <w:t xml:space="preserve"> Specialist </w:t>
      </w:r>
      <w:r w:rsidR="003E22F3">
        <w:t xml:space="preserve">ATAR </w:t>
      </w:r>
      <w:r w:rsidR="005207EE">
        <w:t xml:space="preserve">course </w:t>
      </w:r>
      <w:r w:rsidRPr="000E5EDE">
        <w:t>is the only ATAR mathematics course that should not be taken as a stand-alone course.</w:t>
      </w:r>
      <w:r w:rsidR="00F557C2">
        <w:br w:type="page"/>
      </w:r>
    </w:p>
    <w:p w14:paraId="6D0DEB11" w14:textId="77777777" w:rsidR="00416C3D" w:rsidRPr="00042703" w:rsidRDefault="00416C3D" w:rsidP="00F557C2">
      <w:pPr>
        <w:pStyle w:val="Heading1"/>
        <w:spacing w:before="0"/>
      </w:pPr>
      <w:bookmarkStart w:id="3" w:name="_Toc110849794"/>
      <w:r w:rsidRPr="00042703">
        <w:lastRenderedPageBreak/>
        <w:t>Rationale</w:t>
      </w:r>
      <w:bookmarkEnd w:id="0"/>
      <w:bookmarkEnd w:id="3"/>
    </w:p>
    <w:p w14:paraId="49FFEEAA" w14:textId="77777777" w:rsidR="000E5EDE" w:rsidRPr="000E5EDE" w:rsidRDefault="000E5EDE" w:rsidP="0051142A">
      <w:pPr>
        <w:pStyle w:val="Paragraph"/>
      </w:pPr>
      <w:bookmarkStart w:id="4" w:name="_Toc347908200"/>
      <w:r w:rsidRPr="000E5EDE">
        <w:t>Mathematics is the study of order, relation and pattern. From its origins in counting and measuring, it has evolved in highly sophisticated and elegant ways to become the language used to describe much of the physical world. Statistics is the study of ways of collecting and extracting information from data and of using that information to describe and make predictions about the behaviour of aspects of the real world in the face of uncertainty. Together, mathematics and statistics provide a framework for thinking and a means of communication that is powerful, logical, concise and precise.</w:t>
      </w:r>
    </w:p>
    <w:p w14:paraId="7A73D848" w14:textId="77777777" w:rsidR="000E5EDE" w:rsidRPr="000E5EDE" w:rsidRDefault="008B3C98" w:rsidP="0051142A">
      <w:pPr>
        <w:pStyle w:val="Paragraph"/>
      </w:pPr>
      <w:r>
        <w:t xml:space="preserve">The </w:t>
      </w:r>
      <w:r w:rsidR="000E5EDE" w:rsidRPr="000E5EDE">
        <w:t xml:space="preserve">Mathematics Essential </w:t>
      </w:r>
      <w:r w:rsidR="003E22F3">
        <w:t xml:space="preserve">General </w:t>
      </w:r>
      <w:r>
        <w:t xml:space="preserve">course </w:t>
      </w:r>
      <w:r w:rsidR="000E5EDE" w:rsidRPr="000E5EDE">
        <w:t xml:space="preserve">focuses on enabling students to use mathematics effectively, efficiently and critically to make informed decisions in their daily lives. </w:t>
      </w:r>
      <w:r>
        <w:t xml:space="preserve">It </w:t>
      </w:r>
      <w:r w:rsidR="000E5EDE" w:rsidRPr="000E5EDE">
        <w:t xml:space="preserve">provides students with the mathematical knowledge, skills and understanding to solve problems in real contexts for a range of workplace, personal, further learning and community settings. This course offers students the opportunity to prepare for post-school options of employment and further training. </w:t>
      </w:r>
    </w:p>
    <w:p w14:paraId="493D2AE8" w14:textId="77777777" w:rsidR="000E5EDE" w:rsidRPr="000E5EDE" w:rsidRDefault="000E5EDE" w:rsidP="0051142A">
      <w:pPr>
        <w:pStyle w:val="Paragraph"/>
      </w:pPr>
      <w:r w:rsidRPr="000E5EDE">
        <w:t xml:space="preserve">For all content areas of </w:t>
      </w:r>
      <w:r w:rsidR="008B3C98">
        <w:t xml:space="preserve">the </w:t>
      </w:r>
      <w:r w:rsidRPr="000E5EDE">
        <w:t xml:space="preserve">Mathematics </w:t>
      </w:r>
      <w:r w:rsidRPr="000E5EDE">
        <w:rPr>
          <w:bCs/>
        </w:rPr>
        <w:t>Essential</w:t>
      </w:r>
      <w:r w:rsidR="008B3C98">
        <w:rPr>
          <w:bCs/>
        </w:rPr>
        <w:t xml:space="preserve"> </w:t>
      </w:r>
      <w:r w:rsidR="003E22F3">
        <w:t>General course</w:t>
      </w:r>
      <w:r w:rsidRPr="000E5EDE">
        <w:t xml:space="preserve">, the proficiency strands of understanding, fluency, problem </w:t>
      </w:r>
      <w:r w:rsidR="00331F34">
        <w:t>solving and reasoning from the Year 7–</w:t>
      </w:r>
      <w:r w:rsidRPr="000E5EDE">
        <w:t xml:space="preserve">10 curriculum </w:t>
      </w:r>
      <w:r w:rsidR="005207EE">
        <w:rPr>
          <w:lang w:val="en"/>
        </w:rPr>
        <w:t>continue to be</w:t>
      </w:r>
      <w:r w:rsidR="005207EE" w:rsidRPr="005058E5">
        <w:rPr>
          <w:lang w:val="en"/>
        </w:rPr>
        <w:t xml:space="preserve"> </w:t>
      </w:r>
      <w:r w:rsidRPr="000E5EDE">
        <w:t>very much applicable and should be inherent in students’ learning of the course. Each of these is essential and mutually reinforcing. For all content areas, practice</w:t>
      </w:r>
      <w:r w:rsidR="000311B0">
        <w:t>,</w:t>
      </w:r>
      <w:r w:rsidRPr="000E5EDE">
        <w:t xml:space="preserve"> together with a focus on understanding</w:t>
      </w:r>
      <w:r w:rsidR="000311B0">
        <w:t xml:space="preserve">, </w:t>
      </w:r>
      <w:r w:rsidR="000311B0" w:rsidRPr="000E5EDE">
        <w:t>allows</w:t>
      </w:r>
      <w:r w:rsidRPr="000E5EDE">
        <w:t xml:space="preserve"> students to develop fluency in their skills. Students will encounter opportunities for problem solving, such as finding the interest on a sum of money to enable comparison between different types of loans. In </w:t>
      </w:r>
      <w:r w:rsidR="008B3C98">
        <w:t xml:space="preserve">the </w:t>
      </w:r>
      <w:r w:rsidR="008B3C98" w:rsidRPr="00352218">
        <w:t>Mathematics Essential</w:t>
      </w:r>
      <w:r w:rsidR="008B3C98">
        <w:t xml:space="preserve"> </w:t>
      </w:r>
      <w:r w:rsidR="003E22F3">
        <w:t>General course</w:t>
      </w:r>
      <w:r w:rsidRPr="000E5EDE">
        <w:t xml:space="preserve">, reasoning </w:t>
      </w:r>
      <w:r w:rsidRPr="000E5EDE">
        <w:rPr>
          <w:rFonts w:eastAsia="Arial Unicode MS"/>
          <w:bCs/>
        </w:rPr>
        <w:t>includes critically interpreting and analysing information represented through graphs, tables and other statistical representations to make informed decisions.</w:t>
      </w:r>
      <w:r w:rsidRPr="000E5EDE">
        <w:t xml:space="preserve"> The ability to transfer mathematical skills between contexts is a vital part of learning in this course. For example, familiarity with the concept of a rate enables students to solve a wide range of practical problems, such as fuel consumption, travel times, interest payments, taxation, and population growth.</w:t>
      </w:r>
    </w:p>
    <w:p w14:paraId="4AA3DDB9" w14:textId="77777777" w:rsidR="000E5EDE" w:rsidRPr="000E5EDE" w:rsidRDefault="000E5EDE" w:rsidP="0051142A">
      <w:pPr>
        <w:pStyle w:val="Paragraph"/>
      </w:pPr>
      <w:r w:rsidRPr="000E5EDE">
        <w:t xml:space="preserve">The content of the Mathematics Essential </w:t>
      </w:r>
      <w:r w:rsidR="003E22F3">
        <w:t xml:space="preserve">General course </w:t>
      </w:r>
      <w:r w:rsidRPr="000E5EDE">
        <w:t xml:space="preserve">is designed to be taught within contexts that are relevant to the needs of the particular student cohort. The skills and understandings developed throughout the course will be further enhanced and reinforced through presentation related to areas encountered in </w:t>
      </w:r>
      <w:r w:rsidR="00D81537">
        <w:t>vocational education and training (</w:t>
      </w:r>
      <w:r w:rsidRPr="000E5EDE">
        <w:t>VET</w:t>
      </w:r>
      <w:r w:rsidR="00D81537">
        <w:t>)</w:t>
      </w:r>
      <w:r w:rsidRPr="000E5EDE">
        <w:t xml:space="preserve">, apprenticeships, traineeships or employment. </w:t>
      </w:r>
    </w:p>
    <w:bookmarkEnd w:id="4"/>
    <w:p w14:paraId="0B7DDB13" w14:textId="77777777" w:rsidR="00A66E82" w:rsidRPr="00F557C2" w:rsidRDefault="00A66E82" w:rsidP="00F557C2">
      <w:r>
        <w:br w:type="page"/>
      </w:r>
    </w:p>
    <w:p w14:paraId="764A2BB6" w14:textId="77777777" w:rsidR="00416C3D" w:rsidRPr="00042703" w:rsidRDefault="000E5EDE" w:rsidP="00042703">
      <w:pPr>
        <w:pStyle w:val="Heading1"/>
      </w:pPr>
      <w:bookmarkStart w:id="5" w:name="_Toc110849795"/>
      <w:r>
        <w:lastRenderedPageBreak/>
        <w:t>Aims</w:t>
      </w:r>
      <w:bookmarkEnd w:id="5"/>
    </w:p>
    <w:p w14:paraId="167BCDB8" w14:textId="77777777" w:rsidR="00704E30" w:rsidRPr="00352218" w:rsidRDefault="00704E30" w:rsidP="00704E30">
      <w:pPr>
        <w:pStyle w:val="Paragraph"/>
      </w:pPr>
      <w:bookmarkStart w:id="6" w:name="_Toc359483727"/>
      <w:bookmarkStart w:id="7" w:name="_Toc359503786"/>
      <w:bookmarkStart w:id="8" w:name="_Toc347908207"/>
      <w:bookmarkStart w:id="9" w:name="_Toc347908206"/>
      <w:r>
        <w:t xml:space="preserve">The </w:t>
      </w:r>
      <w:r w:rsidRPr="00352218">
        <w:t xml:space="preserve">Mathematics Essential </w:t>
      </w:r>
      <w:r w:rsidR="003E22F3">
        <w:t xml:space="preserve">General course </w:t>
      </w:r>
      <w:r w:rsidRPr="00352218">
        <w:t>aims to develop students’</w:t>
      </w:r>
      <w:r>
        <w:t xml:space="preserve"> capacity, disposition and confidence to:</w:t>
      </w:r>
    </w:p>
    <w:p w14:paraId="268FD533" w14:textId="77777777" w:rsidR="00704E30" w:rsidRPr="00352218" w:rsidRDefault="00704E30" w:rsidP="006E635A">
      <w:pPr>
        <w:pStyle w:val="ListItem"/>
        <w:numPr>
          <w:ilvl w:val="0"/>
          <w:numId w:val="3"/>
        </w:numPr>
        <w:spacing w:after="0"/>
        <w:ind w:left="357" w:hanging="357"/>
      </w:pPr>
      <w:r>
        <w:t>understand</w:t>
      </w:r>
      <w:r w:rsidRPr="00352218">
        <w:t xml:space="preserve"> concepts and techniques drawn from mathematics and statistics</w:t>
      </w:r>
    </w:p>
    <w:p w14:paraId="76F2D8B2" w14:textId="77777777" w:rsidR="00704E30" w:rsidRPr="00352218" w:rsidRDefault="00704E30" w:rsidP="006E635A">
      <w:pPr>
        <w:pStyle w:val="ListItem"/>
        <w:numPr>
          <w:ilvl w:val="0"/>
          <w:numId w:val="3"/>
        </w:numPr>
        <w:spacing w:after="0"/>
        <w:ind w:left="357" w:hanging="357"/>
      </w:pPr>
      <w:r w:rsidRPr="00352218">
        <w:t>solve applied problems using concepts and techniques drawn from mathematics and statistics</w:t>
      </w:r>
    </w:p>
    <w:p w14:paraId="5D701654" w14:textId="77777777" w:rsidR="00704E30" w:rsidRPr="00352218" w:rsidRDefault="00704E30" w:rsidP="006E635A">
      <w:pPr>
        <w:pStyle w:val="ListItem"/>
        <w:numPr>
          <w:ilvl w:val="0"/>
          <w:numId w:val="3"/>
        </w:numPr>
        <w:spacing w:after="0"/>
        <w:ind w:left="357" w:hanging="357"/>
      </w:pPr>
      <w:r>
        <w:t xml:space="preserve">use reasoning </w:t>
      </w:r>
      <w:r w:rsidRPr="00352218">
        <w:t>and interpretive skills in mathematical and statistical contexts</w:t>
      </w:r>
    </w:p>
    <w:p w14:paraId="3015837C" w14:textId="77777777" w:rsidR="00704E30" w:rsidRPr="00352218" w:rsidRDefault="00704E30" w:rsidP="006E635A">
      <w:pPr>
        <w:pStyle w:val="ListItem"/>
        <w:numPr>
          <w:ilvl w:val="0"/>
          <w:numId w:val="3"/>
        </w:numPr>
        <w:spacing w:after="0"/>
        <w:ind w:left="357" w:hanging="357"/>
      </w:pPr>
      <w:r w:rsidRPr="00352218">
        <w:t>communicate in a concise and systematic manner using appropriate mathematical and statistical language</w:t>
      </w:r>
    </w:p>
    <w:p w14:paraId="44620643" w14:textId="77777777" w:rsidR="00A66E82" w:rsidRPr="00F557C2" w:rsidRDefault="00704E30" w:rsidP="00F557C2">
      <w:pPr>
        <w:pStyle w:val="ListItem"/>
        <w:numPr>
          <w:ilvl w:val="0"/>
          <w:numId w:val="3"/>
        </w:numPr>
        <w:spacing w:after="0"/>
        <w:ind w:left="357" w:hanging="357"/>
      </w:pPr>
      <w:r w:rsidRPr="00352218">
        <w:t>choose and use technology appropriately.</w:t>
      </w:r>
      <w:r w:rsidR="00A66E82" w:rsidRPr="00F557C2">
        <w:br w:type="page"/>
      </w:r>
    </w:p>
    <w:p w14:paraId="7F97067D" w14:textId="77777777" w:rsidR="009D4A6D" w:rsidRPr="00042703" w:rsidRDefault="009D4A6D" w:rsidP="00042703">
      <w:pPr>
        <w:pStyle w:val="Heading1"/>
      </w:pPr>
      <w:bookmarkStart w:id="10" w:name="_Toc110849796"/>
      <w:r w:rsidRPr="00042703">
        <w:lastRenderedPageBreak/>
        <w:t>Organisation</w:t>
      </w:r>
      <w:bookmarkEnd w:id="6"/>
      <w:bookmarkEnd w:id="7"/>
      <w:bookmarkEnd w:id="10"/>
    </w:p>
    <w:p w14:paraId="5FE0D48E" w14:textId="77777777" w:rsidR="00716474" w:rsidRPr="00042703" w:rsidRDefault="004F7DA2" w:rsidP="0051142A">
      <w:pPr>
        <w:pStyle w:val="Paragraph"/>
      </w:pPr>
      <w:bookmarkStart w:id="11" w:name="_Toc359483728"/>
      <w:bookmarkStart w:id="12" w:name="_Toc359503787"/>
      <w:r w:rsidRPr="00042703">
        <w:t>This course is organised into a Year 11 syllabus and a Year 12 syllabus.</w:t>
      </w:r>
      <w:r w:rsidR="00716474" w:rsidRPr="00042703">
        <w:t xml:space="preserve"> The cognitive complexity of the syllabus content increases from Year 11 to Year 12.</w:t>
      </w:r>
    </w:p>
    <w:p w14:paraId="4F474232" w14:textId="77777777" w:rsidR="009D4A6D" w:rsidRPr="002F41D0" w:rsidRDefault="009D4A6D" w:rsidP="002F41D0">
      <w:pPr>
        <w:pStyle w:val="Heading2"/>
      </w:pPr>
      <w:bookmarkStart w:id="13" w:name="_Toc110849797"/>
      <w:r w:rsidRPr="002F41D0">
        <w:t>Structure of the syllabus</w:t>
      </w:r>
      <w:bookmarkEnd w:id="11"/>
      <w:bookmarkEnd w:id="12"/>
      <w:bookmarkEnd w:id="13"/>
    </w:p>
    <w:p w14:paraId="7BC3669B" w14:textId="77777777" w:rsidR="005E4338" w:rsidRPr="00042703" w:rsidRDefault="009D4A6D" w:rsidP="00B13701">
      <w:pPr>
        <w:pStyle w:val="Paragraph"/>
      </w:pPr>
      <w:r w:rsidRPr="00042703">
        <w:t>The Year 11 syllabus is divided into two units</w:t>
      </w:r>
      <w:r w:rsidR="003E22F3">
        <w:t>,</w:t>
      </w:r>
      <w:r w:rsidRPr="00042703">
        <w:t xml:space="preserve"> each of one semester duration</w:t>
      </w:r>
      <w:r w:rsidR="003E22F3">
        <w:t>,</w:t>
      </w:r>
      <w:r w:rsidRPr="00042703">
        <w:t xml:space="preserve"> which are typically delivered as a pair.</w:t>
      </w:r>
      <w:r w:rsidR="005E4338" w:rsidRPr="00042703">
        <w:t xml:space="preserve"> The notional </w:t>
      </w:r>
      <w:r w:rsidR="005335D5" w:rsidRPr="00042703">
        <w:t>time</w:t>
      </w:r>
      <w:r w:rsidR="005E4338" w:rsidRPr="00042703">
        <w:t xml:space="preserve"> for each unit </w:t>
      </w:r>
      <w:r w:rsidR="005335D5" w:rsidRPr="00042703">
        <w:t>is</w:t>
      </w:r>
      <w:r w:rsidR="005E4338" w:rsidRPr="00042703">
        <w:t xml:space="preserve"> 55 class contact hours. </w:t>
      </w:r>
    </w:p>
    <w:p w14:paraId="12443E79" w14:textId="77777777" w:rsidR="009D4A6D" w:rsidRPr="00F557C2" w:rsidRDefault="000E5EDE" w:rsidP="00F557C2">
      <w:pPr>
        <w:spacing w:before="240" w:line="276" w:lineRule="auto"/>
        <w:rPr>
          <w:b/>
          <w:bCs/>
          <w:color w:val="595959" w:themeColor="text1" w:themeTint="A6"/>
          <w:sz w:val="26"/>
          <w:szCs w:val="26"/>
        </w:rPr>
      </w:pPr>
      <w:r w:rsidRPr="00F557C2">
        <w:rPr>
          <w:b/>
          <w:bCs/>
          <w:color w:val="595959" w:themeColor="text1" w:themeTint="A6"/>
          <w:sz w:val="26"/>
          <w:szCs w:val="26"/>
        </w:rPr>
        <w:t>Unit 1</w:t>
      </w:r>
    </w:p>
    <w:p w14:paraId="5F1D6CAA" w14:textId="77777777" w:rsidR="000E5EDE" w:rsidRPr="000E5EDE" w:rsidRDefault="000E5EDE" w:rsidP="00864327">
      <w:pPr>
        <w:pStyle w:val="Paragraph"/>
        <w:spacing w:before="60"/>
      </w:pPr>
      <w:r>
        <w:t>This unit i</w:t>
      </w:r>
      <w:r w:rsidRPr="000E5EDE">
        <w:t>ncludes the following four topics</w:t>
      </w:r>
      <w:r>
        <w:t>:</w:t>
      </w:r>
    </w:p>
    <w:p w14:paraId="06DEA541" w14:textId="77777777" w:rsidR="000E5EDE" w:rsidRPr="000E5EDE" w:rsidRDefault="000E5EDE" w:rsidP="006E635A">
      <w:pPr>
        <w:pStyle w:val="ListItem"/>
        <w:numPr>
          <w:ilvl w:val="0"/>
          <w:numId w:val="3"/>
        </w:numPr>
        <w:spacing w:after="0"/>
        <w:ind w:left="357" w:hanging="357"/>
      </w:pPr>
      <w:r w:rsidRPr="000E5EDE">
        <w:t>Basic calculations, percentages and rates</w:t>
      </w:r>
    </w:p>
    <w:p w14:paraId="26766CE1" w14:textId="77777777" w:rsidR="000E5EDE" w:rsidRPr="000E5EDE" w:rsidRDefault="000E5EDE" w:rsidP="006E635A">
      <w:pPr>
        <w:pStyle w:val="ListItem"/>
        <w:numPr>
          <w:ilvl w:val="0"/>
          <w:numId w:val="3"/>
        </w:numPr>
        <w:spacing w:after="0"/>
        <w:ind w:left="357" w:hanging="357"/>
      </w:pPr>
      <w:r w:rsidRPr="000E5EDE">
        <w:t>Using formulas for practical purposes</w:t>
      </w:r>
    </w:p>
    <w:p w14:paraId="283BCB68" w14:textId="77777777" w:rsidR="000E5EDE" w:rsidRPr="000E5EDE" w:rsidRDefault="000E5EDE" w:rsidP="006E635A">
      <w:pPr>
        <w:pStyle w:val="ListItem"/>
        <w:numPr>
          <w:ilvl w:val="0"/>
          <w:numId w:val="3"/>
        </w:numPr>
        <w:spacing w:after="0"/>
        <w:ind w:left="357" w:hanging="357"/>
      </w:pPr>
      <w:r w:rsidRPr="000E5EDE">
        <w:t>Measurement</w:t>
      </w:r>
    </w:p>
    <w:p w14:paraId="18F71C31" w14:textId="77777777" w:rsidR="000E5EDE" w:rsidRDefault="000E5EDE" w:rsidP="006E635A">
      <w:pPr>
        <w:pStyle w:val="ListItem"/>
        <w:numPr>
          <w:ilvl w:val="0"/>
          <w:numId w:val="3"/>
        </w:numPr>
        <w:spacing w:after="0"/>
        <w:ind w:left="357" w:hanging="357"/>
      </w:pPr>
      <w:r w:rsidRPr="000E5EDE">
        <w:t>Graphs</w:t>
      </w:r>
    </w:p>
    <w:p w14:paraId="5B013B3F" w14:textId="77777777" w:rsidR="009D4A6D" w:rsidRPr="00F557C2" w:rsidRDefault="000E5EDE" w:rsidP="00F557C2">
      <w:pPr>
        <w:spacing w:before="240" w:line="276" w:lineRule="auto"/>
        <w:rPr>
          <w:b/>
          <w:bCs/>
          <w:color w:val="595959" w:themeColor="text1" w:themeTint="A6"/>
          <w:sz w:val="26"/>
          <w:szCs w:val="26"/>
        </w:rPr>
      </w:pPr>
      <w:r w:rsidRPr="00F557C2">
        <w:rPr>
          <w:b/>
          <w:bCs/>
          <w:color w:val="595959" w:themeColor="text1" w:themeTint="A6"/>
          <w:sz w:val="26"/>
          <w:szCs w:val="26"/>
        </w:rPr>
        <w:t>Unit 2</w:t>
      </w:r>
    </w:p>
    <w:p w14:paraId="594AC99C" w14:textId="77777777" w:rsidR="000E5EDE" w:rsidRDefault="000E5EDE" w:rsidP="00864327">
      <w:pPr>
        <w:pStyle w:val="Paragraph"/>
        <w:spacing w:before="60"/>
      </w:pPr>
      <w:r>
        <w:t>This unit includes the following four topics:</w:t>
      </w:r>
    </w:p>
    <w:p w14:paraId="25254AD4" w14:textId="77777777" w:rsidR="000E5EDE" w:rsidRDefault="000E5EDE" w:rsidP="006E635A">
      <w:pPr>
        <w:pStyle w:val="ListItem"/>
        <w:numPr>
          <w:ilvl w:val="0"/>
          <w:numId w:val="3"/>
        </w:numPr>
        <w:spacing w:after="0"/>
        <w:ind w:left="357" w:hanging="357"/>
      </w:pPr>
      <w:r>
        <w:t>Representing and comparing data</w:t>
      </w:r>
    </w:p>
    <w:p w14:paraId="22B462BC" w14:textId="77777777" w:rsidR="000E5EDE" w:rsidRDefault="000E5EDE" w:rsidP="006E635A">
      <w:pPr>
        <w:pStyle w:val="ListItem"/>
        <w:numPr>
          <w:ilvl w:val="0"/>
          <w:numId w:val="3"/>
        </w:numPr>
        <w:spacing w:after="0"/>
        <w:ind w:left="357" w:hanging="357"/>
      </w:pPr>
      <w:r>
        <w:t>Percentages</w:t>
      </w:r>
    </w:p>
    <w:p w14:paraId="7D3C9737" w14:textId="77777777" w:rsidR="000E5EDE" w:rsidRDefault="000E5EDE" w:rsidP="006E635A">
      <w:pPr>
        <w:pStyle w:val="ListItem"/>
        <w:numPr>
          <w:ilvl w:val="0"/>
          <w:numId w:val="3"/>
        </w:numPr>
        <w:spacing w:after="0"/>
        <w:ind w:left="357" w:hanging="357"/>
      </w:pPr>
      <w:r>
        <w:t>Rates and ratios</w:t>
      </w:r>
    </w:p>
    <w:p w14:paraId="18821FC7" w14:textId="77777777" w:rsidR="000E5EDE" w:rsidRDefault="000E5EDE" w:rsidP="006E635A">
      <w:pPr>
        <w:pStyle w:val="ListItem"/>
        <w:numPr>
          <w:ilvl w:val="0"/>
          <w:numId w:val="3"/>
        </w:numPr>
        <w:spacing w:after="0"/>
        <w:ind w:left="357" w:hanging="357"/>
      </w:pPr>
      <w:r>
        <w:t>Time and m</w:t>
      </w:r>
      <w:r w:rsidR="00864327">
        <w:t>otion</w:t>
      </w:r>
    </w:p>
    <w:p w14:paraId="5309E671" w14:textId="77777777" w:rsidR="004D2A71" w:rsidRDefault="004D2A71" w:rsidP="00BC7445">
      <w:pPr>
        <w:pStyle w:val="Paragraph"/>
        <w:spacing w:after="60"/>
      </w:pPr>
      <w:r w:rsidRPr="00042703">
        <w:t>Each unit includes:</w:t>
      </w:r>
    </w:p>
    <w:p w14:paraId="3DDA4C07" w14:textId="77777777" w:rsidR="007B42D8" w:rsidRPr="007B42D8" w:rsidRDefault="007B42D8" w:rsidP="006E635A">
      <w:pPr>
        <w:pStyle w:val="ListItem"/>
        <w:numPr>
          <w:ilvl w:val="0"/>
          <w:numId w:val="3"/>
        </w:numPr>
        <w:spacing w:after="0"/>
        <w:ind w:left="357" w:hanging="357"/>
      </w:pPr>
      <w:r w:rsidRPr="007B42D8">
        <w:t>a unit description – a short description of the focus</w:t>
      </w:r>
      <w:r w:rsidRPr="006E635A">
        <w:t xml:space="preserve"> </w:t>
      </w:r>
      <w:r w:rsidRPr="007B42D8">
        <w:t>of the unit and suggested contexts through which the content could be taught</w:t>
      </w:r>
    </w:p>
    <w:p w14:paraId="7AA36D40" w14:textId="77777777" w:rsidR="007B42D8" w:rsidRPr="007B42D8" w:rsidRDefault="007B42D8" w:rsidP="006E635A">
      <w:pPr>
        <w:pStyle w:val="ListItem"/>
        <w:numPr>
          <w:ilvl w:val="0"/>
          <w:numId w:val="3"/>
        </w:numPr>
        <w:spacing w:after="0"/>
        <w:ind w:left="357" w:hanging="357"/>
      </w:pPr>
      <w:r>
        <w:t>l</w:t>
      </w:r>
      <w:r w:rsidRPr="007B42D8">
        <w:t>earning outcomes – a set of statements describing the learning expected as a result of studying the unit</w:t>
      </w:r>
    </w:p>
    <w:p w14:paraId="6AA31FBE" w14:textId="77777777" w:rsidR="007B42D8" w:rsidRPr="007B42D8" w:rsidRDefault="007B42D8" w:rsidP="006E635A">
      <w:pPr>
        <w:pStyle w:val="ListItem"/>
        <w:numPr>
          <w:ilvl w:val="0"/>
          <w:numId w:val="3"/>
        </w:numPr>
        <w:spacing w:after="0"/>
        <w:ind w:left="357" w:hanging="357"/>
      </w:pPr>
      <w:r w:rsidRPr="007B42D8">
        <w:t xml:space="preserve">unit content – the content to be taught and learned, including examples in context which emphasise the intent of </w:t>
      </w:r>
      <w:r w:rsidR="00864327">
        <w:t>the course</w:t>
      </w:r>
      <w:r w:rsidRPr="007B42D8">
        <w:t>.</w:t>
      </w:r>
    </w:p>
    <w:p w14:paraId="0F05A0A8" w14:textId="77777777" w:rsidR="00F01C67" w:rsidRPr="00F01C67" w:rsidRDefault="00F01C67" w:rsidP="00BC7445">
      <w:pPr>
        <w:pStyle w:val="Paragraph"/>
      </w:pPr>
      <w:bookmarkStart w:id="14" w:name="_Toc359483729"/>
      <w:bookmarkStart w:id="15" w:name="_Toc359503788"/>
      <w:r w:rsidRPr="00F01C67">
        <w:t>Throughout each unit, students apply the mathematical thinking</w:t>
      </w:r>
      <w:r w:rsidR="000311B0">
        <w:t xml:space="preserve"> process to real-world problems</w:t>
      </w:r>
    </w:p>
    <w:p w14:paraId="65F0FE55" w14:textId="77777777" w:rsidR="00F01C67" w:rsidRPr="00F01C67" w:rsidRDefault="00F01C67" w:rsidP="006E635A">
      <w:pPr>
        <w:pStyle w:val="ListItem"/>
        <w:numPr>
          <w:ilvl w:val="0"/>
          <w:numId w:val="3"/>
        </w:numPr>
        <w:spacing w:after="0"/>
        <w:ind w:left="357" w:hanging="357"/>
      </w:pPr>
      <w:r w:rsidRPr="00F01C67">
        <w:t>interpret the task and gather the key information</w:t>
      </w:r>
    </w:p>
    <w:p w14:paraId="6959F0A6" w14:textId="77777777" w:rsidR="00F01C67" w:rsidRPr="00F01C67" w:rsidRDefault="00F01C67" w:rsidP="006E635A">
      <w:pPr>
        <w:pStyle w:val="ListItem"/>
        <w:numPr>
          <w:ilvl w:val="0"/>
          <w:numId w:val="3"/>
        </w:numPr>
        <w:spacing w:after="0"/>
        <w:ind w:left="357" w:hanging="357"/>
      </w:pPr>
      <w:r w:rsidRPr="00F01C67">
        <w:t>identify the mathematics which could help to complete the task</w:t>
      </w:r>
    </w:p>
    <w:p w14:paraId="3A71EE1E" w14:textId="77777777" w:rsidR="00F01C67" w:rsidRPr="00F01C67" w:rsidRDefault="00F01C67" w:rsidP="006E635A">
      <w:pPr>
        <w:pStyle w:val="ListItem"/>
        <w:numPr>
          <w:ilvl w:val="0"/>
          <w:numId w:val="3"/>
        </w:numPr>
        <w:spacing w:after="0"/>
        <w:ind w:left="357" w:hanging="357"/>
      </w:pPr>
      <w:r w:rsidRPr="00F01C67">
        <w:t>analyse information and data from a variety of sources</w:t>
      </w:r>
    </w:p>
    <w:p w14:paraId="3FC8B842" w14:textId="77777777" w:rsidR="00F01C67" w:rsidRPr="00F01C67" w:rsidRDefault="00F01C67" w:rsidP="006E635A">
      <w:pPr>
        <w:pStyle w:val="ListItem"/>
        <w:numPr>
          <w:ilvl w:val="0"/>
          <w:numId w:val="3"/>
        </w:numPr>
        <w:spacing w:after="0"/>
        <w:ind w:left="357" w:hanging="357"/>
      </w:pPr>
      <w:r w:rsidRPr="00F01C67">
        <w:t>apply existing mathematical knowledge and strategies to obtain a solution</w:t>
      </w:r>
    </w:p>
    <w:p w14:paraId="1251A122" w14:textId="77777777" w:rsidR="00F01C67" w:rsidRPr="00F01C67" w:rsidRDefault="00F01C67" w:rsidP="006E635A">
      <w:pPr>
        <w:pStyle w:val="ListItem"/>
        <w:numPr>
          <w:ilvl w:val="0"/>
          <w:numId w:val="3"/>
        </w:numPr>
        <w:spacing w:after="0"/>
        <w:ind w:left="357" w:hanging="357"/>
      </w:pPr>
      <w:r w:rsidRPr="00F01C67">
        <w:t>verify the reasonableness of the solution</w:t>
      </w:r>
    </w:p>
    <w:p w14:paraId="609F5111" w14:textId="77777777" w:rsidR="00F01C67" w:rsidRDefault="00F01C67" w:rsidP="006E635A">
      <w:pPr>
        <w:pStyle w:val="ListItem"/>
        <w:numPr>
          <w:ilvl w:val="0"/>
          <w:numId w:val="3"/>
        </w:numPr>
        <w:spacing w:after="0"/>
        <w:ind w:left="357" w:hanging="357"/>
      </w:pPr>
      <w:r w:rsidRPr="00F01C67">
        <w:t>communicate findings in a systematic and concise manner</w:t>
      </w:r>
      <w:r w:rsidR="00973702">
        <w:t>.</w:t>
      </w:r>
    </w:p>
    <w:p w14:paraId="5AF5F076" w14:textId="77777777" w:rsidR="00973702" w:rsidRDefault="00973702">
      <w:pPr>
        <w:spacing w:line="276" w:lineRule="auto"/>
        <w:rPr>
          <w:rFonts w:eastAsiaTheme="minorHAnsi" w:cs="Calibri"/>
          <w:highlight w:val="yellow"/>
          <w:lang w:val="en-GB" w:eastAsia="en-AU"/>
        </w:rPr>
      </w:pPr>
      <w:r>
        <w:rPr>
          <w:highlight w:val="yellow"/>
        </w:rPr>
        <w:br w:type="page"/>
      </w:r>
    </w:p>
    <w:p w14:paraId="2816BF4D" w14:textId="77777777" w:rsidR="00973702" w:rsidRPr="00973702" w:rsidRDefault="00973702" w:rsidP="00973702">
      <w:pPr>
        <w:pStyle w:val="Paragraph"/>
        <w:spacing w:before="60" w:after="60"/>
      </w:pPr>
      <w:r w:rsidRPr="00973702">
        <w:lastRenderedPageBreak/>
        <w:t>In Unit 2, students apply the statistical investigat</w:t>
      </w:r>
      <w:r w:rsidR="000311B0">
        <w:t>ion process to real-world tasks</w:t>
      </w:r>
    </w:p>
    <w:p w14:paraId="0BB5BE0C" w14:textId="77777777" w:rsidR="00973702" w:rsidRPr="00973702" w:rsidRDefault="00973702" w:rsidP="006E635A">
      <w:pPr>
        <w:pStyle w:val="ListItem"/>
        <w:numPr>
          <w:ilvl w:val="0"/>
          <w:numId w:val="3"/>
        </w:numPr>
        <w:spacing w:after="0"/>
        <w:ind w:left="357" w:hanging="357"/>
      </w:pPr>
      <w:r w:rsidRPr="00973702">
        <w:t>clarify the problem and pose one or more questions that can be answered with data</w:t>
      </w:r>
    </w:p>
    <w:p w14:paraId="56489A5D" w14:textId="77777777" w:rsidR="00973702" w:rsidRPr="00973702" w:rsidRDefault="00973702" w:rsidP="006E635A">
      <w:pPr>
        <w:pStyle w:val="ListItem"/>
        <w:numPr>
          <w:ilvl w:val="0"/>
          <w:numId w:val="3"/>
        </w:numPr>
        <w:spacing w:after="0"/>
        <w:ind w:left="357" w:hanging="357"/>
      </w:pPr>
      <w:r w:rsidRPr="00973702">
        <w:t>design and implement a plan to collect or obtain appropriate data</w:t>
      </w:r>
    </w:p>
    <w:p w14:paraId="3A56D0FB" w14:textId="77777777" w:rsidR="00973702" w:rsidRPr="00973702" w:rsidRDefault="00973702" w:rsidP="006E635A">
      <w:pPr>
        <w:pStyle w:val="ListItem"/>
        <w:numPr>
          <w:ilvl w:val="0"/>
          <w:numId w:val="3"/>
        </w:numPr>
        <w:spacing w:after="0"/>
        <w:ind w:left="357" w:hanging="357"/>
      </w:pPr>
      <w:r w:rsidRPr="00973702">
        <w:t>select and apply appropriate graphical or numerical techniques to analyse the data</w:t>
      </w:r>
    </w:p>
    <w:p w14:paraId="2F9BF5F1" w14:textId="77777777" w:rsidR="00973702" w:rsidRPr="00973702" w:rsidRDefault="00973702" w:rsidP="006E635A">
      <w:pPr>
        <w:pStyle w:val="ListItem"/>
        <w:numPr>
          <w:ilvl w:val="0"/>
          <w:numId w:val="3"/>
        </w:numPr>
        <w:spacing w:after="0"/>
        <w:ind w:left="357" w:hanging="357"/>
      </w:pPr>
      <w:r w:rsidRPr="00973702">
        <w:t>interpret the results of this analysis and relate the interpretation to the original question</w:t>
      </w:r>
    </w:p>
    <w:p w14:paraId="0D36E057" w14:textId="77777777" w:rsidR="00973702" w:rsidRPr="00973702" w:rsidRDefault="00973702" w:rsidP="006E635A">
      <w:pPr>
        <w:pStyle w:val="ListItem"/>
        <w:numPr>
          <w:ilvl w:val="0"/>
          <w:numId w:val="3"/>
        </w:numPr>
        <w:spacing w:after="0"/>
        <w:ind w:left="357" w:hanging="357"/>
      </w:pPr>
      <w:r w:rsidRPr="00973702">
        <w:t>communicate findings in a systematic and concise manner.</w:t>
      </w:r>
    </w:p>
    <w:p w14:paraId="0D492F84" w14:textId="77777777" w:rsidR="009D4A6D" w:rsidRPr="00042703" w:rsidRDefault="009D4A6D" w:rsidP="002F41D0">
      <w:pPr>
        <w:pStyle w:val="Heading2"/>
      </w:pPr>
      <w:bookmarkStart w:id="16" w:name="_Toc110849798"/>
      <w:r w:rsidRPr="00042703">
        <w:t>Organisation of content</w:t>
      </w:r>
      <w:bookmarkEnd w:id="14"/>
      <w:bookmarkEnd w:id="15"/>
      <w:bookmarkEnd w:id="16"/>
    </w:p>
    <w:p w14:paraId="4BB0A07C" w14:textId="77777777" w:rsidR="006C647D" w:rsidRPr="00C938DD" w:rsidRDefault="006C647D" w:rsidP="0051142A">
      <w:pPr>
        <w:pStyle w:val="Paragraph"/>
      </w:pPr>
      <w:bookmarkStart w:id="17" w:name="_Toc359503795"/>
      <w:bookmarkEnd w:id="8"/>
      <w:bookmarkEnd w:id="9"/>
      <w:r w:rsidRPr="00C938DD">
        <w:t>Unit 1 provides students with the mathematical skills and understanding to solve problems relating to calculations, the use of formulas to find an unknown quanti</w:t>
      </w:r>
      <w:r w:rsidR="000311B0">
        <w:t xml:space="preserve">ty, applications of measurement and the use </w:t>
      </w:r>
      <w:r w:rsidR="00CC6BE0">
        <w:t>and</w:t>
      </w:r>
      <w:r w:rsidRPr="00C938DD">
        <w:t xml:space="preserve"> interpretation of graphs. Teachers are </w:t>
      </w:r>
      <w:r w:rsidR="00182AF1">
        <w:t>advised</w:t>
      </w:r>
      <w:r w:rsidRPr="00C938DD">
        <w:t xml:space="preserve"> to apply the content of all topics in contexts which are meaningful and of interest to their students. Possible contexts </w:t>
      </w:r>
      <w:r w:rsidR="00182AF1">
        <w:t xml:space="preserve">for </w:t>
      </w:r>
      <w:r w:rsidRPr="00C938DD">
        <w:t xml:space="preserve">this unit are </w:t>
      </w:r>
      <w:r w:rsidRPr="00C938DD">
        <w:rPr>
          <w:iCs/>
        </w:rPr>
        <w:t>Earning and managing money</w:t>
      </w:r>
      <w:r w:rsidR="00182AF1">
        <w:t xml:space="preserve"> and Nutrition and health.</w:t>
      </w:r>
    </w:p>
    <w:p w14:paraId="5209A477" w14:textId="77777777" w:rsidR="006C647D" w:rsidRPr="00C938DD" w:rsidRDefault="006C647D" w:rsidP="0051142A">
      <w:pPr>
        <w:pStyle w:val="Paragraph"/>
      </w:pPr>
      <w:r w:rsidRPr="00C938DD">
        <w:t xml:space="preserve">Unit 2 provides students with the mathematical skills and understanding to solve problems related to representing and comparing data, percentages, rates and ratios, and time and motion. Teachers are </w:t>
      </w:r>
      <w:r w:rsidR="00CF0F5F">
        <w:t>advised</w:t>
      </w:r>
      <w:r w:rsidRPr="00C938DD">
        <w:t xml:space="preserve"> to apply the content of all topics in contexts which are meaningful and of interest to the students. Possible contexts </w:t>
      </w:r>
      <w:r w:rsidR="00CF0F5F">
        <w:t xml:space="preserve">for </w:t>
      </w:r>
      <w:r w:rsidRPr="00C938DD">
        <w:t xml:space="preserve">this unit to achieve this goal are </w:t>
      </w:r>
      <w:r w:rsidR="00CF0F5F">
        <w:rPr>
          <w:iCs/>
        </w:rPr>
        <w:t>Transport and I</w:t>
      </w:r>
      <w:r w:rsidRPr="00C938DD">
        <w:rPr>
          <w:iCs/>
        </w:rPr>
        <w:t>ndependent living</w:t>
      </w:r>
      <w:r w:rsidR="00CF0F5F">
        <w:t>.</w:t>
      </w:r>
    </w:p>
    <w:p w14:paraId="56F746E4" w14:textId="77777777" w:rsidR="006C647D" w:rsidRPr="00F557C2" w:rsidRDefault="006C647D" w:rsidP="00F557C2">
      <w:pPr>
        <w:spacing w:before="240" w:line="276" w:lineRule="auto"/>
        <w:rPr>
          <w:b/>
          <w:bCs/>
          <w:color w:val="595959" w:themeColor="text1" w:themeTint="A6"/>
          <w:sz w:val="26"/>
          <w:szCs w:val="26"/>
        </w:rPr>
      </w:pPr>
      <w:r w:rsidRPr="00F557C2">
        <w:rPr>
          <w:b/>
          <w:bCs/>
          <w:color w:val="595959" w:themeColor="text1" w:themeTint="A6"/>
          <w:sz w:val="26"/>
          <w:szCs w:val="26"/>
        </w:rPr>
        <w:t>Role of technology</w:t>
      </w:r>
    </w:p>
    <w:p w14:paraId="6767749D" w14:textId="77777777" w:rsidR="00102AB4" w:rsidRPr="006C647D" w:rsidRDefault="006C647D" w:rsidP="0051142A">
      <w:pPr>
        <w:pStyle w:val="Paragraph"/>
      </w:pPr>
      <w:r w:rsidRPr="006C647D">
        <w:t xml:space="preserve">It is assumed that students will be taught the Mathematics Essential </w:t>
      </w:r>
      <w:r w:rsidR="00205FB7">
        <w:t xml:space="preserve">General course </w:t>
      </w:r>
      <w:r w:rsidRPr="006C647D">
        <w:t>with a range of technological applications and techniques. If appropriately used, these have the potential to enhance the teaching and learning of mathematics. However, students also need to continue to develop skills that do not depend on technology. The ability to be able to choose when</w:t>
      </w:r>
      <w:r w:rsidR="000311B0">
        <w:t>,</w:t>
      </w:r>
      <w:r w:rsidRPr="006C647D">
        <w:t xml:space="preserve"> or when not</w:t>
      </w:r>
      <w:r w:rsidR="000311B0">
        <w:t>,</w:t>
      </w:r>
      <w:r w:rsidRPr="006C647D">
        <w:t xml:space="preserve"> to use some form of technology and to be able to work flexibly with technology are important skills in this course.</w:t>
      </w:r>
      <w:r w:rsidR="009A28AB">
        <w:t xml:space="preserve"> </w:t>
      </w:r>
    </w:p>
    <w:p w14:paraId="06F1986F" w14:textId="77777777" w:rsidR="009D4A6D" w:rsidRPr="00042703" w:rsidRDefault="006C085D" w:rsidP="002F41D0">
      <w:pPr>
        <w:pStyle w:val="Heading2"/>
      </w:pPr>
      <w:bookmarkStart w:id="18" w:name="_Toc110849799"/>
      <w:bookmarkEnd w:id="17"/>
      <w:r w:rsidRPr="00042703">
        <w:t xml:space="preserve">Progression from </w:t>
      </w:r>
      <w:r w:rsidR="00331F34">
        <w:t xml:space="preserve">the </w:t>
      </w:r>
      <w:r w:rsidR="00B0469B" w:rsidRPr="00042703">
        <w:t xml:space="preserve">Year </w:t>
      </w:r>
      <w:r w:rsidRPr="00042703">
        <w:t>7–1</w:t>
      </w:r>
      <w:r w:rsidR="00331F34">
        <w:t>0 c</w:t>
      </w:r>
      <w:r w:rsidR="00B20776" w:rsidRPr="00042703">
        <w:t>urriculum</w:t>
      </w:r>
      <w:bookmarkEnd w:id="18"/>
    </w:p>
    <w:p w14:paraId="7D71954A" w14:textId="77777777" w:rsidR="00D35EDB" w:rsidRPr="00B801FC" w:rsidRDefault="006C647D" w:rsidP="006E635A">
      <w:pPr>
        <w:pStyle w:val="Paragraph"/>
        <w:rPr>
          <w:bCs/>
        </w:rPr>
      </w:pPr>
      <w:r w:rsidRPr="006C647D">
        <w:t xml:space="preserve">For all content areas of </w:t>
      </w:r>
      <w:r w:rsidR="00205FB7">
        <w:t xml:space="preserve">the </w:t>
      </w:r>
      <w:r w:rsidRPr="006C647D">
        <w:t>Mathematics Essential</w:t>
      </w:r>
      <w:r w:rsidR="00205FB7">
        <w:t xml:space="preserve"> General course</w:t>
      </w:r>
      <w:r w:rsidRPr="006C647D">
        <w:t xml:space="preserve">, the proficiency strands of Understanding, Fluency, Problem solving and Reasoning from the </w:t>
      </w:r>
      <w:r w:rsidR="00331F34">
        <w:t xml:space="preserve">Year </w:t>
      </w:r>
      <w:r w:rsidRPr="006C647D">
        <w:t xml:space="preserve">7–10 </w:t>
      </w:r>
      <w:r w:rsidR="00331F34">
        <w:t>c</w:t>
      </w:r>
      <w:r w:rsidRPr="006C647D">
        <w:t>urriculum are still very much applicable and should be inherent in students’ learning of the c</w:t>
      </w:r>
      <w:r w:rsidR="000311B0">
        <w:t>ourse. Each strand is essential</w:t>
      </w:r>
      <w:r w:rsidRPr="006C647D">
        <w:t xml:space="preserve"> and all are mutually reinforcing. For all content areas, practice allows students to develop fluency in their skills. They will encounter opportunities for problem solving, such as finding the interest on an amount in order to be able to compare different types of loans. In </w:t>
      </w:r>
      <w:r w:rsidR="00205FB7">
        <w:t xml:space="preserve">the </w:t>
      </w:r>
      <w:r w:rsidRPr="006C647D">
        <w:t>Mathematics Essential</w:t>
      </w:r>
      <w:r w:rsidR="00205FB7">
        <w:t xml:space="preserve"> General course</w:t>
      </w:r>
      <w:r w:rsidRPr="006C647D">
        <w:t>, reasoning includes critically interpreting and analysing information represented through graphs, tables and other statistical representations to make informed decisions. The ability to transfer mathematical skills between contexts is a vital part of learning in this course. For example, familiarity with the concept of a rate enables students to solve a wide range of practical problems, such as fuel consumption, travel times, interest payments, t</w:t>
      </w:r>
      <w:r w:rsidR="006E635A">
        <w:t>axation, and population growth.</w:t>
      </w:r>
      <w:r w:rsidR="00D35EDB" w:rsidRPr="00F557C2">
        <w:br w:type="page"/>
      </w:r>
    </w:p>
    <w:p w14:paraId="09793637" w14:textId="77777777" w:rsidR="00B935B0" w:rsidRPr="00042703" w:rsidRDefault="008F1102" w:rsidP="002F41D0">
      <w:pPr>
        <w:pStyle w:val="Heading2"/>
      </w:pPr>
      <w:bookmarkStart w:id="19" w:name="_Toc110849800"/>
      <w:r w:rsidRPr="00042703">
        <w:lastRenderedPageBreak/>
        <w:t xml:space="preserve">Representation of </w:t>
      </w:r>
      <w:r w:rsidR="00331F34">
        <w:t xml:space="preserve">the </w:t>
      </w:r>
      <w:r w:rsidRPr="00042703">
        <w:t>g</w:t>
      </w:r>
      <w:r w:rsidR="00B935B0" w:rsidRPr="00042703">
        <w:t>eneral capabilities</w:t>
      </w:r>
      <w:bookmarkEnd w:id="19"/>
    </w:p>
    <w:p w14:paraId="0A21990D" w14:textId="77777777" w:rsidR="001B6F6F" w:rsidRPr="006907C1" w:rsidRDefault="006D2B4A" w:rsidP="003045CD">
      <w:pPr>
        <w:spacing w:before="120" w:line="276" w:lineRule="auto"/>
        <w:rPr>
          <w:rFonts w:cs="Times New Roman"/>
        </w:rPr>
      </w:pPr>
      <w:r w:rsidRPr="00042703">
        <w:rPr>
          <w:rFonts w:cs="Times New Roman"/>
        </w:rPr>
        <w:t xml:space="preserve">The general capabilities encompass the knowledge, skills, behaviours and dispositions that will assist students to live and work successfully in the twenty-first century. Teachers </w:t>
      </w:r>
      <w:r w:rsidR="006907C1">
        <w:rPr>
          <w:rFonts w:cs="Times New Roman"/>
        </w:rPr>
        <w:t>may</w:t>
      </w:r>
      <w:r w:rsidRPr="00042703">
        <w:rPr>
          <w:rFonts w:cs="Times New Roman"/>
        </w:rPr>
        <w:t xml:space="preserve"> find opportunities to incorporate the capabilities into the teaching and learning program for</w:t>
      </w:r>
      <w:r w:rsidR="006C647D">
        <w:rPr>
          <w:rFonts w:cs="Times New Roman"/>
        </w:rPr>
        <w:t xml:space="preserve"> </w:t>
      </w:r>
      <w:r w:rsidR="00205FB7">
        <w:rPr>
          <w:rFonts w:cs="Times New Roman"/>
        </w:rPr>
        <w:t xml:space="preserve">the </w:t>
      </w:r>
      <w:r w:rsidR="006C647D" w:rsidRPr="006C647D">
        <w:rPr>
          <w:rFonts w:cs="Times New Roman"/>
        </w:rPr>
        <w:t>Mathematics Essential</w:t>
      </w:r>
      <w:r w:rsidR="00205FB7">
        <w:rPr>
          <w:rFonts w:cs="Times New Roman"/>
        </w:rPr>
        <w:t xml:space="preserve"> </w:t>
      </w:r>
      <w:r w:rsidR="00205FB7">
        <w:t>General course</w:t>
      </w:r>
      <w:r w:rsidRPr="00042703">
        <w:rPr>
          <w:rFonts w:cs="Times New Roman"/>
        </w:rPr>
        <w:t>.</w:t>
      </w:r>
      <w:r w:rsidR="006907C1" w:rsidRPr="006907C1">
        <w:rPr>
          <w:rFonts w:cs="Times New Roman"/>
        </w:rPr>
        <w:t xml:space="preserve"> </w:t>
      </w:r>
      <w:r w:rsidR="006907C1">
        <w:rPr>
          <w:rFonts w:cs="Times New Roman"/>
        </w:rPr>
        <w:t>The general capabilities are not assessed unless they are identified within the specified unit content.</w:t>
      </w:r>
    </w:p>
    <w:p w14:paraId="45F93C9F" w14:textId="77777777" w:rsidR="00B935B0" w:rsidRPr="00F557C2" w:rsidRDefault="00B935B0" w:rsidP="00F557C2">
      <w:pPr>
        <w:spacing w:before="240" w:line="276" w:lineRule="auto"/>
        <w:rPr>
          <w:b/>
          <w:bCs/>
          <w:color w:val="595959" w:themeColor="text1" w:themeTint="A6"/>
          <w:sz w:val="26"/>
          <w:szCs w:val="26"/>
        </w:rPr>
      </w:pPr>
      <w:r w:rsidRPr="00F557C2">
        <w:rPr>
          <w:b/>
          <w:bCs/>
          <w:color w:val="595959" w:themeColor="text1" w:themeTint="A6"/>
          <w:sz w:val="26"/>
          <w:szCs w:val="26"/>
        </w:rPr>
        <w:t>Literacy</w:t>
      </w:r>
    </w:p>
    <w:p w14:paraId="059782BF" w14:textId="77777777" w:rsidR="006C647D" w:rsidRDefault="00D81537" w:rsidP="0051142A">
      <w:pPr>
        <w:pStyle w:val="Paragraph"/>
      </w:pPr>
      <w:r>
        <w:t>L</w:t>
      </w:r>
      <w:r w:rsidR="006C647D" w:rsidRPr="006C647D">
        <w:t xml:space="preserve">iteracy skills and strategies enable students to express, interpret, and communicate mathematical information, ideas and processes. Mathematics provides a specific and rich context for students to develop their ability to read, write, visualise and talk about situations involving a range of mathematical ideas. Students can apply and further develop their literacy skills and strategies by shifting between verbal, written and spoken, graphic, numerical and symbolic forms of representing problems in order to formulate, understand and solve problems and communicate results. Students learn to communicate their findings in different ways, using multiple systems of representation and data displays to illustrate the relationships they have observed or constructed. </w:t>
      </w:r>
    </w:p>
    <w:p w14:paraId="207F8AD7" w14:textId="77777777" w:rsidR="006056D8" w:rsidRPr="00F557C2" w:rsidRDefault="006056D8" w:rsidP="00F557C2">
      <w:pPr>
        <w:spacing w:before="240" w:line="276" w:lineRule="auto"/>
        <w:rPr>
          <w:b/>
          <w:bCs/>
          <w:sz w:val="26"/>
          <w:szCs w:val="26"/>
        </w:rPr>
      </w:pPr>
      <w:r w:rsidRPr="00F557C2">
        <w:rPr>
          <w:b/>
          <w:bCs/>
          <w:color w:val="595959" w:themeColor="text1" w:themeTint="A6"/>
          <w:sz w:val="26"/>
          <w:szCs w:val="26"/>
        </w:rPr>
        <w:t>Numeracy</w:t>
      </w:r>
    </w:p>
    <w:p w14:paraId="57FE2F73" w14:textId="77777777" w:rsidR="006C647D" w:rsidRDefault="006C647D" w:rsidP="0051142A">
      <w:pPr>
        <w:pStyle w:val="Paragraph"/>
      </w:pPr>
      <w:r w:rsidRPr="006C647D">
        <w:t xml:space="preserve">The students who undertake this course will continue to develop their numeracy skills. This course contains financial applications of mathematics that will assist students to become literate consumers of investments and loans. It also contains statistics topics that will equip students for the ever-increasing demands of the information age. Students will be well equipped to make informed decisions about events and activities which involve an element of chance. </w:t>
      </w:r>
    </w:p>
    <w:p w14:paraId="4D6F2458" w14:textId="77777777" w:rsidR="00B935B0" w:rsidRPr="00F557C2" w:rsidRDefault="00B935B0" w:rsidP="00F557C2">
      <w:pPr>
        <w:spacing w:before="240" w:line="276" w:lineRule="auto"/>
        <w:rPr>
          <w:b/>
          <w:bCs/>
          <w:sz w:val="26"/>
          <w:szCs w:val="26"/>
        </w:rPr>
      </w:pPr>
      <w:r w:rsidRPr="00F557C2">
        <w:rPr>
          <w:b/>
          <w:bCs/>
          <w:color w:val="595959" w:themeColor="text1" w:themeTint="A6"/>
          <w:sz w:val="26"/>
          <w:szCs w:val="26"/>
        </w:rPr>
        <w:t>Information and communication technology capability</w:t>
      </w:r>
    </w:p>
    <w:p w14:paraId="3BD22E71" w14:textId="77777777" w:rsidR="006C647D" w:rsidRPr="006C647D" w:rsidRDefault="006C647D" w:rsidP="0051142A">
      <w:pPr>
        <w:pStyle w:val="Paragraph"/>
      </w:pPr>
      <w:r w:rsidRPr="006C647D">
        <w:t xml:space="preserve">In </w:t>
      </w:r>
      <w:r w:rsidR="00D81537">
        <w:t xml:space="preserve">the </w:t>
      </w:r>
      <w:r w:rsidRPr="006C647D">
        <w:t xml:space="preserve">Mathematics Essential </w:t>
      </w:r>
      <w:r w:rsidR="00205FB7">
        <w:t>General course</w:t>
      </w:r>
      <w:r w:rsidR="00D81537">
        <w:t xml:space="preserve">, </w:t>
      </w:r>
      <w:r w:rsidRPr="006C647D">
        <w:t xml:space="preserve">students use </w:t>
      </w:r>
      <w:r w:rsidR="00205FB7">
        <w:t>information and communications technology (</w:t>
      </w:r>
      <w:r w:rsidRPr="006C647D">
        <w:t>ICT</w:t>
      </w:r>
      <w:r w:rsidR="00205FB7">
        <w:t>)</w:t>
      </w:r>
      <w:r w:rsidRPr="006C647D">
        <w:t xml:space="preserve"> to apply mathematical knowledge t</w:t>
      </w:r>
      <w:r w:rsidR="000311B0">
        <w:t>o a range of problems. Software</w:t>
      </w:r>
      <w:r w:rsidRPr="006C647D">
        <w:t xml:space="preserve"> may be used for statistical analysis, data representation and manipulation, and calculation. They use digital tools to visualise and manipulate shapes in design.</w:t>
      </w:r>
    </w:p>
    <w:p w14:paraId="094C832A" w14:textId="77777777" w:rsidR="00B935B0" w:rsidRPr="00F557C2" w:rsidRDefault="00B935B0" w:rsidP="00F557C2">
      <w:pPr>
        <w:spacing w:before="240" w:line="276" w:lineRule="auto"/>
        <w:rPr>
          <w:b/>
          <w:bCs/>
          <w:sz w:val="26"/>
          <w:szCs w:val="26"/>
        </w:rPr>
      </w:pPr>
      <w:r w:rsidRPr="00F557C2">
        <w:rPr>
          <w:b/>
          <w:bCs/>
          <w:color w:val="595959" w:themeColor="text1" w:themeTint="A6"/>
          <w:sz w:val="26"/>
          <w:szCs w:val="26"/>
        </w:rPr>
        <w:t>Critical and creative thinking</w:t>
      </w:r>
    </w:p>
    <w:p w14:paraId="57509B21" w14:textId="77777777" w:rsidR="006C647D" w:rsidRDefault="00D81537" w:rsidP="0051142A">
      <w:pPr>
        <w:pStyle w:val="Paragraph"/>
      </w:pPr>
      <w:r>
        <w:t xml:space="preserve">The </w:t>
      </w:r>
      <w:r w:rsidR="006C647D" w:rsidRPr="006C647D">
        <w:t xml:space="preserve">Mathematics Essential </w:t>
      </w:r>
      <w:r w:rsidR="00205FB7">
        <w:t xml:space="preserve">General course </w:t>
      </w:r>
      <w:r w:rsidR="006C647D" w:rsidRPr="006C647D">
        <w:t>provides students with opportunities to use their mathematical knowledge, skills and understanding to solve problems in real contexts. Solutions to these problems involve drawing on knowledge of the context to decide what and how mathematics will help to reach a conclusion.</w:t>
      </w:r>
    </w:p>
    <w:p w14:paraId="4A5C15A8" w14:textId="77777777" w:rsidR="006C647D" w:rsidRDefault="00B935B0" w:rsidP="000D1019">
      <w:pPr>
        <w:spacing w:before="240" w:after="60"/>
        <w:rPr>
          <w:b/>
          <w:bCs/>
          <w:color w:val="595959" w:themeColor="text1" w:themeTint="A6"/>
          <w:sz w:val="26"/>
          <w:szCs w:val="26"/>
        </w:rPr>
      </w:pPr>
      <w:r w:rsidRPr="00042703">
        <w:rPr>
          <w:b/>
          <w:bCs/>
          <w:color w:val="595959" w:themeColor="text1" w:themeTint="A6"/>
          <w:sz w:val="26"/>
          <w:szCs w:val="26"/>
        </w:rPr>
        <w:t>Personal and social capability</w:t>
      </w:r>
    </w:p>
    <w:p w14:paraId="49B7B19C" w14:textId="77777777" w:rsidR="00D35EDB" w:rsidRPr="006E635A" w:rsidRDefault="006C647D" w:rsidP="006E635A">
      <w:pPr>
        <w:pStyle w:val="Paragraph"/>
      </w:pPr>
      <w:r w:rsidRPr="006C647D">
        <w:t xml:space="preserve">In </w:t>
      </w:r>
      <w:r w:rsidR="00D81537">
        <w:t xml:space="preserve">the </w:t>
      </w:r>
      <w:r w:rsidRPr="006C647D">
        <w:t xml:space="preserve">Mathematics Essential </w:t>
      </w:r>
      <w:r w:rsidR="00205FB7">
        <w:t>General course</w:t>
      </w:r>
      <w:r w:rsidR="00D81537">
        <w:t xml:space="preserve">, </w:t>
      </w:r>
      <w:r w:rsidRPr="006C647D">
        <w:t xml:space="preserve">students develop personal and social competence through setting and monitoring personal and academic goals, taking initiative, building adaptability, communication, teamwork and decision-making. The elements of personal and social competence relevant to </w:t>
      </w:r>
      <w:r w:rsidR="00205FB7">
        <w:t xml:space="preserve">the </w:t>
      </w:r>
      <w:r w:rsidRPr="006C647D">
        <w:t xml:space="preserve">Mathematics Essential </w:t>
      </w:r>
      <w:r w:rsidR="00205FB7">
        <w:t xml:space="preserve">General course </w:t>
      </w:r>
      <w:r w:rsidRPr="006C647D">
        <w:t>mainly include the application of mathematical skills for their decision-making, life-long learning, citizenship and self-management. In addition, students will work collaboratively in teams and independently as part of their mathematical e</w:t>
      </w:r>
      <w:r w:rsidR="006E635A">
        <w:t>xplorations and investigations.</w:t>
      </w:r>
      <w:r w:rsidR="00D35EDB" w:rsidRPr="00F557C2">
        <w:rPr>
          <w:b/>
          <w:bCs/>
          <w:color w:val="595959" w:themeColor="text1" w:themeTint="A6"/>
          <w:sz w:val="26"/>
          <w:szCs w:val="26"/>
        </w:rPr>
        <w:br w:type="page"/>
      </w:r>
    </w:p>
    <w:p w14:paraId="272596DF" w14:textId="77777777" w:rsidR="00B935B0" w:rsidRPr="00042703" w:rsidRDefault="002B5EC8" w:rsidP="00F557C2">
      <w:pPr>
        <w:spacing w:before="240" w:line="269" w:lineRule="auto"/>
      </w:pPr>
      <w:r w:rsidRPr="00F557C2">
        <w:rPr>
          <w:b/>
          <w:bCs/>
          <w:color w:val="595959" w:themeColor="text1" w:themeTint="A6"/>
          <w:sz w:val="26"/>
          <w:szCs w:val="26"/>
        </w:rPr>
        <w:lastRenderedPageBreak/>
        <w:t>Ethical understanding</w:t>
      </w:r>
    </w:p>
    <w:p w14:paraId="6819C3BF" w14:textId="77777777" w:rsidR="006C647D" w:rsidRPr="006C647D" w:rsidRDefault="006C647D" w:rsidP="00F557C2">
      <w:pPr>
        <w:pStyle w:val="Paragraph"/>
        <w:spacing w:line="269" w:lineRule="auto"/>
      </w:pPr>
      <w:r w:rsidRPr="006C647D">
        <w:t xml:space="preserve">In </w:t>
      </w:r>
      <w:r w:rsidR="00D81537">
        <w:t xml:space="preserve">the </w:t>
      </w:r>
      <w:r w:rsidRPr="006C647D">
        <w:t xml:space="preserve">Mathematics Essential </w:t>
      </w:r>
      <w:r w:rsidR="00205FB7">
        <w:t>General course</w:t>
      </w:r>
      <w:r w:rsidR="00D81537">
        <w:t xml:space="preserve">, </w:t>
      </w:r>
      <w:r w:rsidRPr="006C647D">
        <w:t xml:space="preserve">students develop ethical understanding through </w:t>
      </w:r>
      <w:r w:rsidR="00205FB7">
        <w:br/>
      </w:r>
      <w:r w:rsidRPr="006C647D">
        <w:t xml:space="preserve">decision-making connected with ethical dilemmas that </w:t>
      </w:r>
      <w:r w:rsidR="002D2200">
        <w:t xml:space="preserve">may </w:t>
      </w:r>
      <w:r w:rsidRPr="006C647D">
        <w:t xml:space="preserve">arise when engaged in mathematical calculation and the dissemination of results and the social responsibility associated with teamwork and attribution of input. The areas relevant to </w:t>
      </w:r>
      <w:r w:rsidR="00205FB7">
        <w:t xml:space="preserve">the </w:t>
      </w:r>
      <w:r w:rsidRPr="006C647D">
        <w:t xml:space="preserve">Mathematics Essential </w:t>
      </w:r>
      <w:r w:rsidR="00205FB7">
        <w:t xml:space="preserve">General course </w:t>
      </w:r>
      <w:r w:rsidRPr="006C647D">
        <w:t>include issues associated with ethical decision-making as students work collaboratively in teams and independently as part of their mathematical explorations and investigations. Acknowledging errors rather than denying findings and/or evidence involves resilience and examined ethical behaviour. They develop communication, research and presentatio</w:t>
      </w:r>
      <w:r w:rsidR="00F557C2">
        <w:t>n skills to express viewpoints.</w:t>
      </w:r>
    </w:p>
    <w:p w14:paraId="3F777551" w14:textId="77777777" w:rsidR="00B935B0" w:rsidRPr="00F557C2" w:rsidRDefault="00B935B0" w:rsidP="00F557C2">
      <w:pPr>
        <w:spacing w:before="240" w:line="269" w:lineRule="auto"/>
        <w:rPr>
          <w:b/>
          <w:bCs/>
          <w:sz w:val="26"/>
          <w:szCs w:val="26"/>
        </w:rPr>
      </w:pPr>
      <w:r w:rsidRPr="00F557C2">
        <w:rPr>
          <w:b/>
          <w:bCs/>
          <w:color w:val="595959" w:themeColor="text1" w:themeTint="A6"/>
          <w:sz w:val="26"/>
          <w:szCs w:val="26"/>
        </w:rPr>
        <w:t>Intercultural understanding</w:t>
      </w:r>
    </w:p>
    <w:p w14:paraId="64DC72B9" w14:textId="77777777" w:rsidR="006C647D" w:rsidRPr="006C647D" w:rsidRDefault="006C647D" w:rsidP="00F557C2">
      <w:pPr>
        <w:pStyle w:val="Paragraph"/>
        <w:spacing w:line="269" w:lineRule="auto"/>
      </w:pPr>
      <w:bookmarkStart w:id="20" w:name="_Toc347908213"/>
      <w:r w:rsidRPr="006C647D">
        <w:t>Students understand m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y and understandings are shaped by a person’s environment an</w:t>
      </w:r>
      <w:r w:rsidR="00F557C2">
        <w:t>d language.</w:t>
      </w:r>
    </w:p>
    <w:p w14:paraId="782A1C4A" w14:textId="77777777" w:rsidR="00E5522A" w:rsidRPr="00042703" w:rsidRDefault="00C858E6" w:rsidP="00F557C2">
      <w:pPr>
        <w:pStyle w:val="Heading2"/>
        <w:spacing w:line="269" w:lineRule="auto"/>
      </w:pPr>
      <w:bookmarkStart w:id="21" w:name="_Toc110849801"/>
      <w:r w:rsidRPr="00042703">
        <w:t xml:space="preserve">Representation of </w:t>
      </w:r>
      <w:r w:rsidR="00331F34">
        <w:t xml:space="preserve">the </w:t>
      </w:r>
      <w:r w:rsidRPr="00042703">
        <w:t>c</w:t>
      </w:r>
      <w:r w:rsidR="007F70C7" w:rsidRPr="00042703">
        <w:t>ross-c</w:t>
      </w:r>
      <w:r w:rsidR="00E5522A" w:rsidRPr="00042703">
        <w:t xml:space="preserve">urriculum </w:t>
      </w:r>
      <w:r w:rsidR="00387500" w:rsidRPr="00042703">
        <w:t>p</w:t>
      </w:r>
      <w:r w:rsidR="00E5522A" w:rsidRPr="00042703">
        <w:t>riorities</w:t>
      </w:r>
      <w:bookmarkEnd w:id="21"/>
    </w:p>
    <w:p w14:paraId="028C311B" w14:textId="77777777" w:rsidR="00D0093B" w:rsidRPr="00D81537" w:rsidRDefault="00151DC5" w:rsidP="00F557C2">
      <w:pPr>
        <w:spacing w:before="120" w:line="269" w:lineRule="auto"/>
      </w:pPr>
      <w:r w:rsidRPr="00042703">
        <w:rPr>
          <w:rFonts w:cs="Times New Roman"/>
        </w:rPr>
        <w:t>The c</w:t>
      </w:r>
      <w:r w:rsidR="00D0093B" w:rsidRPr="00042703">
        <w:rPr>
          <w:rFonts w:cs="Times New Roman"/>
        </w:rPr>
        <w:t xml:space="preserve">ross-curriculum priorities address contemporary issues which students face in a globalised world. Teachers </w:t>
      </w:r>
      <w:r w:rsidR="006907C1">
        <w:rPr>
          <w:rFonts w:cs="Times New Roman"/>
        </w:rPr>
        <w:t>may</w:t>
      </w:r>
      <w:r w:rsidR="00D0093B" w:rsidRPr="00042703">
        <w:rPr>
          <w:rFonts w:cs="Times New Roman"/>
        </w:rPr>
        <w:t xml:space="preserve"> find opportunities to incorporate the priorities into the teaching and learning program for </w:t>
      </w:r>
      <w:r w:rsidR="00205FB7">
        <w:rPr>
          <w:rFonts w:cs="Times New Roman"/>
        </w:rPr>
        <w:t xml:space="preserve">the </w:t>
      </w:r>
      <w:r w:rsidR="006C647D" w:rsidRPr="006C647D">
        <w:rPr>
          <w:rFonts w:cs="Times New Roman"/>
        </w:rPr>
        <w:t>Mathematics Essential</w:t>
      </w:r>
      <w:r w:rsidR="00205FB7">
        <w:rPr>
          <w:rFonts w:cs="Times New Roman"/>
        </w:rPr>
        <w:t xml:space="preserve"> </w:t>
      </w:r>
      <w:r w:rsidR="00205FB7">
        <w:t>General course</w:t>
      </w:r>
      <w:r w:rsidR="00D0093B" w:rsidRPr="00042703">
        <w:rPr>
          <w:rFonts w:cs="Times New Roman"/>
        </w:rPr>
        <w:t xml:space="preserve">. </w:t>
      </w:r>
      <w:r w:rsidR="006907C1">
        <w:t>The cross-curriculum priorities are not assessed unless they are identified within the specified unit content.</w:t>
      </w:r>
    </w:p>
    <w:p w14:paraId="574493C7" w14:textId="77777777" w:rsidR="00890076" w:rsidRPr="00F557C2" w:rsidRDefault="00890076" w:rsidP="00F557C2">
      <w:pPr>
        <w:spacing w:before="240" w:line="269" w:lineRule="auto"/>
        <w:rPr>
          <w:b/>
          <w:bCs/>
          <w:sz w:val="26"/>
          <w:szCs w:val="26"/>
        </w:rPr>
      </w:pPr>
      <w:r w:rsidRPr="00F557C2">
        <w:rPr>
          <w:b/>
          <w:bCs/>
          <w:color w:val="595959" w:themeColor="text1" w:themeTint="A6"/>
          <w:sz w:val="26"/>
          <w:szCs w:val="26"/>
        </w:rPr>
        <w:t>Aboriginal and Torres Strait Islander histories and cultures</w:t>
      </w:r>
    </w:p>
    <w:p w14:paraId="7CE61142" w14:textId="77777777" w:rsidR="006C647D" w:rsidRPr="006C647D" w:rsidRDefault="006C647D" w:rsidP="00F557C2">
      <w:pPr>
        <w:pStyle w:val="Paragraph"/>
        <w:spacing w:line="269" w:lineRule="auto"/>
      </w:pPr>
      <w:r w:rsidRPr="006C647D">
        <w:t xml:space="preserve">Mathematics </w:t>
      </w:r>
      <w:r w:rsidR="00205FB7">
        <w:t>courses</w:t>
      </w:r>
      <w:r w:rsidR="000A698D">
        <w:t xml:space="preserve"> value</w:t>
      </w:r>
      <w:r w:rsidRPr="006C647D">
        <w:t xml:space="preserve"> the histories, cultures, traditions and languages of Aboriginal and Torres Strait Islander Peoples</w:t>
      </w:r>
      <w:r w:rsidR="002D0F04">
        <w:t>’</w:t>
      </w:r>
      <w:r w:rsidRPr="006C647D">
        <w:t xml:space="preserve"> past and ongoing contributions to contemporary Australian society and culture. Through the study of mathematics within relevant contexts, opportunities </w:t>
      </w:r>
      <w:r w:rsidR="002D2200">
        <w:t>may</w:t>
      </w:r>
      <w:r w:rsidRPr="006C647D">
        <w:t xml:space="preserve"> allow for the development of students’ understanding and appreciation of the diversity of Aboriginal and Torres Strait Islander Peoples</w:t>
      </w:r>
      <w:r w:rsidR="002D0F04">
        <w:t>’</w:t>
      </w:r>
      <w:r w:rsidRPr="006C647D">
        <w:t xml:space="preserve"> histories and cultures. </w:t>
      </w:r>
    </w:p>
    <w:p w14:paraId="21310B43" w14:textId="77777777" w:rsidR="00890076" w:rsidRPr="00F557C2" w:rsidRDefault="00890076" w:rsidP="00F557C2">
      <w:pPr>
        <w:spacing w:before="240" w:line="269" w:lineRule="auto"/>
        <w:rPr>
          <w:b/>
          <w:bCs/>
          <w:sz w:val="26"/>
          <w:szCs w:val="26"/>
        </w:rPr>
      </w:pPr>
      <w:r w:rsidRPr="00F557C2">
        <w:rPr>
          <w:b/>
          <w:bCs/>
          <w:color w:val="595959" w:themeColor="text1" w:themeTint="A6"/>
          <w:sz w:val="26"/>
          <w:szCs w:val="26"/>
        </w:rPr>
        <w:t>Asia and Australia's engagement with Asia</w:t>
      </w:r>
    </w:p>
    <w:p w14:paraId="7189CD99" w14:textId="77777777" w:rsidR="006C647D" w:rsidRPr="006C647D" w:rsidRDefault="006C647D" w:rsidP="00F557C2">
      <w:pPr>
        <w:pStyle w:val="Paragraph"/>
        <w:spacing w:line="269" w:lineRule="auto"/>
      </w:pPr>
      <w:r w:rsidRPr="006C647D">
        <w:t>There are strong social, cultural and economic reasons for Australian students to engage with the countries of Asia and with the past and ongoing contributions made by the peoples of Asia in Australia. It is through the study of mathematics in an Asian context that students engage with Australia’s place in the region. Through analysis of relevant data, students are provided with opportunities to further develop an understanding of the diverse nature of Asia’s environments and traditi</w:t>
      </w:r>
      <w:r w:rsidR="00F557C2">
        <w:t>onal and contemporary cultures.</w:t>
      </w:r>
    </w:p>
    <w:p w14:paraId="4EA152A1" w14:textId="77777777" w:rsidR="00890076" w:rsidRPr="00F557C2" w:rsidRDefault="00890076" w:rsidP="00F557C2">
      <w:pPr>
        <w:spacing w:before="240" w:line="269" w:lineRule="auto"/>
        <w:rPr>
          <w:b/>
          <w:bCs/>
          <w:sz w:val="26"/>
          <w:szCs w:val="26"/>
        </w:rPr>
      </w:pPr>
      <w:r w:rsidRPr="00F557C2">
        <w:rPr>
          <w:b/>
          <w:bCs/>
          <w:color w:val="595959" w:themeColor="text1" w:themeTint="A6"/>
          <w:sz w:val="26"/>
          <w:szCs w:val="26"/>
        </w:rPr>
        <w:t>Sustainability</w:t>
      </w:r>
    </w:p>
    <w:p w14:paraId="1DEBC1A2" w14:textId="77777777" w:rsidR="00516CCF" w:rsidRPr="00D81537" w:rsidRDefault="006C647D" w:rsidP="00F557C2">
      <w:pPr>
        <w:pStyle w:val="Paragraph"/>
        <w:spacing w:line="269" w:lineRule="auto"/>
      </w:pPr>
      <w:bookmarkStart w:id="22" w:name="_Toc359503799"/>
      <w:bookmarkEnd w:id="20"/>
      <w:r w:rsidRPr="006C647D">
        <w:t xml:space="preserve">The Mathematic Essential </w:t>
      </w:r>
      <w:r w:rsidR="00205FB7">
        <w:t xml:space="preserve">General course </w:t>
      </w:r>
      <w:r w:rsidRPr="006C647D">
        <w:t>provides the opportunity for the development of informed and reasoned points of view, discussion of issues, research a</w:t>
      </w:r>
      <w:r w:rsidR="000311B0">
        <w:t>nd problem solving. T</w:t>
      </w:r>
      <w:r w:rsidRPr="006C647D">
        <w:t xml:space="preserve">eachers are encouraged to select contexts for discussion connected with sustainability. Through analysis of data, students have the opportunity to research and discuss this global issue and learn the importance of respecting and valuing a wide range of world perspectives. </w:t>
      </w:r>
      <w:r w:rsidR="00516CCF" w:rsidRPr="00042703">
        <w:br w:type="page"/>
      </w:r>
    </w:p>
    <w:p w14:paraId="787020D7" w14:textId="77777777" w:rsidR="008669DF" w:rsidRPr="00042703" w:rsidRDefault="008669DF" w:rsidP="00042703">
      <w:pPr>
        <w:pStyle w:val="Heading1"/>
      </w:pPr>
      <w:bookmarkStart w:id="23" w:name="_Toc110849802"/>
      <w:r w:rsidRPr="00042703">
        <w:lastRenderedPageBreak/>
        <w:t>Unit 1</w:t>
      </w:r>
      <w:bookmarkEnd w:id="23"/>
      <w:r w:rsidRPr="00042703">
        <w:t xml:space="preserve"> </w:t>
      </w:r>
    </w:p>
    <w:p w14:paraId="00A8D2C4" w14:textId="77777777" w:rsidR="009D4A6D" w:rsidRPr="00042703" w:rsidRDefault="009D4A6D" w:rsidP="002F41D0">
      <w:pPr>
        <w:pStyle w:val="Heading2"/>
      </w:pPr>
      <w:bookmarkStart w:id="24" w:name="_Toc110849803"/>
      <w:r w:rsidRPr="00042703">
        <w:t>Unit description</w:t>
      </w:r>
      <w:bookmarkEnd w:id="22"/>
      <w:bookmarkEnd w:id="24"/>
    </w:p>
    <w:p w14:paraId="67AA6A04" w14:textId="77777777" w:rsidR="006C647D" w:rsidRPr="00C938DD" w:rsidRDefault="006C647D" w:rsidP="0051142A">
      <w:pPr>
        <w:pStyle w:val="Paragraph"/>
      </w:pPr>
      <w:bookmarkStart w:id="25" w:name="_Toc359503800"/>
      <w:bookmarkStart w:id="26" w:name="_Toc347908214"/>
      <w:r w:rsidRPr="00C938DD">
        <w:t>This unit provides students with the mathematical skills and understanding to solve problems relating to calculations, applications of measurement, the use of formu</w:t>
      </w:r>
      <w:r w:rsidR="000311B0">
        <w:t>las to find an unknown quantity</w:t>
      </w:r>
      <w:r w:rsidRPr="00C938DD">
        <w:t xml:space="preserve"> and the interpretation of graphs. </w:t>
      </w:r>
      <w:r w:rsidR="00915F50" w:rsidRPr="00915F50">
        <w:t>Throughout this unit, students use the mathematical thinking process. This process should be explicitly taught in conjunction with the unit content.</w:t>
      </w:r>
      <w:r w:rsidR="00915F50">
        <w:t xml:space="preserve"> </w:t>
      </w:r>
      <w:r w:rsidRPr="00C938DD">
        <w:t xml:space="preserve">Teachers are </w:t>
      </w:r>
      <w:r w:rsidR="00CF0F5F">
        <w:t>advised</w:t>
      </w:r>
      <w:r w:rsidRPr="00C938DD">
        <w:t xml:space="preserve"> to apply the content of the four topics in this unit</w:t>
      </w:r>
      <w:r w:rsidR="00864327">
        <w:t>:</w:t>
      </w:r>
      <w:r w:rsidRPr="00C938DD">
        <w:t xml:space="preserve"> Basic calc</w:t>
      </w:r>
      <w:r w:rsidR="00864327">
        <w:t>ulations, percentages and rates;</w:t>
      </w:r>
      <w:r w:rsidRPr="00C938DD">
        <w:t xml:space="preserve"> Algebra</w:t>
      </w:r>
      <w:r w:rsidR="00864327">
        <w:t>;</w:t>
      </w:r>
      <w:r w:rsidRPr="00C938DD">
        <w:t xml:space="preserve"> Measurement</w:t>
      </w:r>
      <w:r w:rsidR="00864327">
        <w:t>;</w:t>
      </w:r>
      <w:r w:rsidRPr="00C938DD">
        <w:t xml:space="preserve"> and Graphs</w:t>
      </w:r>
      <w:r w:rsidR="00864327">
        <w:t xml:space="preserve">, </w:t>
      </w:r>
      <w:r w:rsidRPr="00C938DD">
        <w:t xml:space="preserve">in contexts which are meaningful and of interest to their students. Possible contexts </w:t>
      </w:r>
      <w:r w:rsidR="00247064">
        <w:t>for this unit</w:t>
      </w:r>
      <w:r w:rsidRPr="00C938DD">
        <w:t xml:space="preserve"> are Earning and managing </w:t>
      </w:r>
      <w:r w:rsidR="00CF0F5F">
        <w:t>money and Nutrition and health.</w:t>
      </w:r>
    </w:p>
    <w:p w14:paraId="0FB1F9DE" w14:textId="77777777" w:rsidR="006C647D" w:rsidRPr="00C938DD" w:rsidRDefault="006C647D" w:rsidP="0051142A">
      <w:pPr>
        <w:pStyle w:val="Paragraph"/>
      </w:pPr>
      <w:r w:rsidRPr="00C938DD">
        <w:t>It is assumed that an extensive range of technological applications and techniques will to be used in teaching this unit. The ability to choose when or when not to use some form of technology, and the ability to work flexibly with technology, are important skills.</w:t>
      </w:r>
    </w:p>
    <w:p w14:paraId="39CB737E" w14:textId="77777777" w:rsidR="006C647D" w:rsidRPr="00C938DD" w:rsidRDefault="006C647D" w:rsidP="0051142A">
      <w:pPr>
        <w:pStyle w:val="Paragraph"/>
      </w:pPr>
      <w:r w:rsidRPr="00C938DD">
        <w:t>The number formats for the unit are whole numbers, decimals, common fractions, common percentages, square and cubic numbers written with powers.</w:t>
      </w:r>
    </w:p>
    <w:p w14:paraId="4D1A8B4E" w14:textId="77777777" w:rsidR="006C647D" w:rsidRPr="00483737" w:rsidRDefault="006C647D" w:rsidP="00FA558E">
      <w:pPr>
        <w:pStyle w:val="Heading2"/>
        <w:spacing w:after="120"/>
      </w:pPr>
      <w:bookmarkStart w:id="27" w:name="_Toc110849804"/>
      <w:bookmarkStart w:id="28" w:name="_Toc359503801"/>
      <w:bookmarkEnd w:id="25"/>
      <w:r w:rsidRPr="00483737">
        <w:t>Learning outcomes</w:t>
      </w:r>
      <w:bookmarkEnd w:id="27"/>
    </w:p>
    <w:p w14:paraId="0E5F03B5" w14:textId="77777777" w:rsidR="006C647D" w:rsidRPr="006C647D" w:rsidRDefault="006C647D" w:rsidP="0051142A">
      <w:pPr>
        <w:pStyle w:val="Paragraph"/>
      </w:pPr>
      <w:r w:rsidRPr="006C647D">
        <w:t>By the end of this unit</w:t>
      </w:r>
      <w:r w:rsidR="007A1AA6">
        <w:t>,</w:t>
      </w:r>
      <w:r w:rsidRPr="006C647D">
        <w:t xml:space="preserve"> students:</w:t>
      </w:r>
    </w:p>
    <w:p w14:paraId="6E1DFE75" w14:textId="77777777" w:rsidR="006C647D" w:rsidRPr="000847B6" w:rsidRDefault="006C647D" w:rsidP="006E635A">
      <w:pPr>
        <w:pStyle w:val="ListItem"/>
        <w:tabs>
          <w:tab w:val="clear" w:pos="397"/>
        </w:tabs>
        <w:ind w:left="357" w:hanging="357"/>
      </w:pPr>
      <w:r w:rsidRPr="000847B6">
        <w:t xml:space="preserve">understand the concepts and techniques in calculations, algebra, measurement, and graphs </w:t>
      </w:r>
    </w:p>
    <w:p w14:paraId="0FB7C831" w14:textId="77777777" w:rsidR="006C647D" w:rsidRPr="000847B6" w:rsidRDefault="006C647D" w:rsidP="006E635A">
      <w:pPr>
        <w:pStyle w:val="ListItem"/>
        <w:tabs>
          <w:tab w:val="clear" w:pos="397"/>
        </w:tabs>
        <w:ind w:left="357" w:hanging="357"/>
      </w:pPr>
      <w:r w:rsidRPr="000847B6">
        <w:t xml:space="preserve">apply reasoning skills and solve practical problems in calculations, measurement, algebra and graphs </w:t>
      </w:r>
    </w:p>
    <w:p w14:paraId="1887B2AE" w14:textId="77777777" w:rsidR="006C647D" w:rsidRPr="000847B6" w:rsidRDefault="006C647D" w:rsidP="006E635A">
      <w:pPr>
        <w:pStyle w:val="ListItem"/>
        <w:tabs>
          <w:tab w:val="clear" w:pos="397"/>
        </w:tabs>
        <w:ind w:left="357" w:hanging="357"/>
      </w:pPr>
      <w:r w:rsidRPr="000847B6">
        <w:t>communicate their arguments and strategies when solving problems using appropriate mathematical language</w:t>
      </w:r>
    </w:p>
    <w:p w14:paraId="28DE7D80" w14:textId="77777777" w:rsidR="006C647D" w:rsidRPr="000847B6" w:rsidRDefault="006C647D" w:rsidP="006E635A">
      <w:pPr>
        <w:pStyle w:val="ListItem"/>
        <w:tabs>
          <w:tab w:val="clear" w:pos="397"/>
        </w:tabs>
        <w:ind w:left="357" w:hanging="357"/>
      </w:pPr>
      <w:r w:rsidRPr="000847B6">
        <w:t>interpret mathematical information and ascertain the reasonableness of their solutions to problems.</w:t>
      </w:r>
    </w:p>
    <w:p w14:paraId="7A816B7E" w14:textId="77777777" w:rsidR="009D4A6D" w:rsidRPr="00042703" w:rsidRDefault="009D4A6D" w:rsidP="002F41D0">
      <w:pPr>
        <w:pStyle w:val="Heading2"/>
      </w:pPr>
      <w:bookmarkStart w:id="29" w:name="_Toc358372276"/>
      <w:bookmarkStart w:id="30" w:name="_Toc359503802"/>
      <w:bookmarkStart w:id="31" w:name="_Toc110849805"/>
      <w:bookmarkEnd w:id="26"/>
      <w:bookmarkEnd w:id="28"/>
      <w:r w:rsidRPr="00042703">
        <w:t>Unit content</w:t>
      </w:r>
      <w:bookmarkEnd w:id="29"/>
      <w:bookmarkEnd w:id="30"/>
      <w:bookmarkEnd w:id="31"/>
    </w:p>
    <w:p w14:paraId="5205B25D" w14:textId="77777777" w:rsidR="009D4A6D" w:rsidRDefault="009D4A6D" w:rsidP="00C938DD">
      <w:pPr>
        <w:pStyle w:val="Paragraph"/>
      </w:pPr>
      <w:r w:rsidRPr="00042703">
        <w:t>This unit includes the knowledge, understandings and skills described below.</w:t>
      </w:r>
    </w:p>
    <w:p w14:paraId="3F9881B6" w14:textId="77777777" w:rsidR="00752ABD" w:rsidRDefault="00752ABD" w:rsidP="00C938DD">
      <w:pPr>
        <w:pStyle w:val="Paragraph"/>
      </w:pPr>
      <w:r>
        <w:t xml:space="preserve">Throughout this unit, students apply the mathematical thinking process to real-world problems relating to the topic content. </w:t>
      </w:r>
    </w:p>
    <w:p w14:paraId="58B4FA7B" w14:textId="77777777" w:rsidR="00752ABD" w:rsidRDefault="00752ABD" w:rsidP="00C938DD">
      <w:pPr>
        <w:pStyle w:val="Paragraph"/>
      </w:pPr>
      <w:r>
        <w:t>Students:</w:t>
      </w:r>
    </w:p>
    <w:p w14:paraId="31FA38F2" w14:textId="77777777" w:rsidR="00752ABD" w:rsidRDefault="00752ABD" w:rsidP="006E635A">
      <w:pPr>
        <w:pStyle w:val="ListItem"/>
        <w:tabs>
          <w:tab w:val="clear" w:pos="397"/>
        </w:tabs>
        <w:ind w:left="357" w:hanging="357"/>
      </w:pPr>
      <w:r>
        <w:t>interpret the task and gather the key information</w:t>
      </w:r>
    </w:p>
    <w:p w14:paraId="676763D8" w14:textId="77777777" w:rsidR="00752ABD" w:rsidRDefault="00752ABD" w:rsidP="006E635A">
      <w:pPr>
        <w:pStyle w:val="ListItem"/>
        <w:tabs>
          <w:tab w:val="clear" w:pos="397"/>
        </w:tabs>
        <w:ind w:left="357" w:hanging="357"/>
      </w:pPr>
      <w:r>
        <w:t>identify the mathematics which could help to complete the task</w:t>
      </w:r>
    </w:p>
    <w:p w14:paraId="046E3DB3" w14:textId="77777777" w:rsidR="00752ABD" w:rsidRDefault="00752ABD" w:rsidP="006E635A">
      <w:pPr>
        <w:pStyle w:val="ListItem"/>
        <w:tabs>
          <w:tab w:val="clear" w:pos="397"/>
        </w:tabs>
        <w:ind w:left="357" w:hanging="357"/>
      </w:pPr>
      <w:r>
        <w:t>analyse information and data from a variety of sources</w:t>
      </w:r>
    </w:p>
    <w:p w14:paraId="1441A28B" w14:textId="77777777" w:rsidR="00752ABD" w:rsidRDefault="00752ABD" w:rsidP="006E635A">
      <w:pPr>
        <w:pStyle w:val="ListItem"/>
        <w:tabs>
          <w:tab w:val="clear" w:pos="397"/>
        </w:tabs>
        <w:ind w:left="357" w:hanging="357"/>
      </w:pPr>
      <w:r>
        <w:t>apply existing mathematical knowledge and strategies to obtain a solution</w:t>
      </w:r>
    </w:p>
    <w:p w14:paraId="35056FE9" w14:textId="77777777" w:rsidR="00752ABD" w:rsidRDefault="00752ABD" w:rsidP="006E635A">
      <w:pPr>
        <w:pStyle w:val="ListItem"/>
        <w:tabs>
          <w:tab w:val="clear" w:pos="397"/>
        </w:tabs>
        <w:ind w:left="357" w:hanging="357"/>
      </w:pPr>
      <w:r>
        <w:t>verify the reasonableness of the solution</w:t>
      </w:r>
    </w:p>
    <w:p w14:paraId="2CA30713" w14:textId="77777777" w:rsidR="00F557C2" w:rsidRDefault="00752ABD" w:rsidP="006E635A">
      <w:pPr>
        <w:pStyle w:val="ListItem"/>
        <w:tabs>
          <w:tab w:val="clear" w:pos="397"/>
        </w:tabs>
        <w:ind w:left="357" w:hanging="357"/>
      </w:pPr>
      <w:r>
        <w:t>communicate findings in a systematic and concise manner.</w:t>
      </w:r>
      <w:r w:rsidR="00F557C2">
        <w:br w:type="page"/>
      </w:r>
    </w:p>
    <w:p w14:paraId="05533E0C" w14:textId="77777777" w:rsidR="00516CCF" w:rsidRPr="00F557C2" w:rsidRDefault="000847B6" w:rsidP="00F557C2">
      <w:pPr>
        <w:spacing w:before="240" w:line="276" w:lineRule="auto"/>
        <w:rPr>
          <w:b/>
          <w:bCs/>
          <w:color w:val="595959" w:themeColor="text1" w:themeTint="A6"/>
          <w:sz w:val="26"/>
          <w:szCs w:val="26"/>
        </w:rPr>
      </w:pPr>
      <w:r w:rsidRPr="00F557C2">
        <w:rPr>
          <w:b/>
          <w:bCs/>
          <w:color w:val="595959" w:themeColor="text1" w:themeTint="A6"/>
          <w:sz w:val="26"/>
          <w:szCs w:val="26"/>
        </w:rPr>
        <w:lastRenderedPageBreak/>
        <w:t>Topic 1.1: Basic calcula</w:t>
      </w:r>
      <w:r w:rsidR="002D0F04" w:rsidRPr="00F557C2">
        <w:rPr>
          <w:b/>
          <w:bCs/>
          <w:color w:val="595959" w:themeColor="text1" w:themeTint="A6"/>
          <w:sz w:val="26"/>
          <w:szCs w:val="26"/>
        </w:rPr>
        <w:t>tions, percentages and rates (16</w:t>
      </w:r>
      <w:r w:rsidRPr="00F557C2">
        <w:rPr>
          <w:b/>
          <w:bCs/>
          <w:color w:val="595959" w:themeColor="text1" w:themeTint="A6"/>
          <w:sz w:val="26"/>
          <w:szCs w:val="26"/>
        </w:rPr>
        <w:t xml:space="preserve"> hours)</w:t>
      </w:r>
    </w:p>
    <w:p w14:paraId="657FF32D" w14:textId="77777777" w:rsidR="000847B6" w:rsidRPr="00F557C2" w:rsidRDefault="000847B6" w:rsidP="00F557C2">
      <w:pPr>
        <w:spacing w:before="120" w:line="276" w:lineRule="auto"/>
        <w:rPr>
          <w:b/>
          <w:bCs/>
        </w:rPr>
      </w:pPr>
      <w:r w:rsidRPr="00F557C2">
        <w:rPr>
          <w:b/>
          <w:bCs/>
        </w:rPr>
        <w:t>Check</w:t>
      </w:r>
      <w:r w:rsidR="006B13C9" w:rsidRPr="00F557C2">
        <w:rPr>
          <w:b/>
          <w:bCs/>
        </w:rPr>
        <w:t>ing</w:t>
      </w:r>
      <w:r w:rsidRPr="00F557C2">
        <w:rPr>
          <w:b/>
          <w:bCs/>
        </w:rPr>
        <w:t xml:space="preserve"> and mak</w:t>
      </w:r>
      <w:r w:rsidR="006B13C9" w:rsidRPr="00F557C2">
        <w:rPr>
          <w:b/>
          <w:bCs/>
        </w:rPr>
        <w:t>ing</w:t>
      </w:r>
      <w:r w:rsidRPr="00F557C2">
        <w:rPr>
          <w:b/>
          <w:bCs/>
        </w:rPr>
        <w:t xml:space="preserve"> sense of all </w:t>
      </w:r>
      <w:r w:rsidR="006B13C9" w:rsidRPr="00F557C2">
        <w:rPr>
          <w:b/>
          <w:bCs/>
        </w:rPr>
        <w:t>calculations</w:t>
      </w:r>
    </w:p>
    <w:p w14:paraId="78A0F49D" w14:textId="77777777" w:rsidR="000847B6" w:rsidRPr="001B6F6F" w:rsidRDefault="000847B6" w:rsidP="00F058DA">
      <w:pPr>
        <w:numPr>
          <w:ilvl w:val="2"/>
          <w:numId w:val="5"/>
        </w:numPr>
        <w:spacing w:before="120" w:after="0" w:line="276" w:lineRule="auto"/>
        <w:ind w:left="709" w:hanging="709"/>
        <w:rPr>
          <w:rFonts w:eastAsia="Times New Roman" w:cs="Calibri"/>
          <w:iCs/>
          <w:lang w:eastAsia="en-AU"/>
        </w:rPr>
      </w:pPr>
      <w:r w:rsidRPr="001B6F6F">
        <w:rPr>
          <w:rFonts w:eastAsia="Times New Roman" w:cs="Calibri"/>
          <w:iCs/>
          <w:lang w:eastAsia="en-AU"/>
        </w:rPr>
        <w:t>use leading digit approximation to obtain estimates of calculations</w:t>
      </w:r>
    </w:p>
    <w:p w14:paraId="51D5211F" w14:textId="77777777" w:rsidR="000847B6" w:rsidRPr="001B6F6F" w:rsidRDefault="000847B6" w:rsidP="00F058DA">
      <w:pPr>
        <w:numPr>
          <w:ilvl w:val="2"/>
          <w:numId w:val="5"/>
        </w:numPr>
        <w:spacing w:before="120" w:after="0" w:line="276" w:lineRule="auto"/>
        <w:ind w:left="709" w:hanging="709"/>
        <w:rPr>
          <w:rFonts w:eastAsia="Times New Roman" w:cs="Calibri"/>
          <w:iCs/>
          <w:lang w:eastAsia="en-AU"/>
        </w:rPr>
      </w:pPr>
      <w:r w:rsidRPr="001B6F6F">
        <w:rPr>
          <w:rFonts w:eastAsia="Times New Roman" w:cs="Calibri"/>
          <w:iCs/>
          <w:lang w:eastAsia="en-AU"/>
        </w:rPr>
        <w:t>check results of calculations for accuracy</w:t>
      </w:r>
    </w:p>
    <w:p w14:paraId="7864864A" w14:textId="77777777" w:rsidR="000847B6" w:rsidRPr="001B6F6F" w:rsidRDefault="000847B6" w:rsidP="00F058DA">
      <w:pPr>
        <w:numPr>
          <w:ilvl w:val="2"/>
          <w:numId w:val="5"/>
        </w:numPr>
        <w:spacing w:before="120" w:after="0" w:line="276" w:lineRule="auto"/>
        <w:ind w:left="709" w:hanging="709"/>
        <w:rPr>
          <w:rFonts w:eastAsia="Times New Roman" w:cs="Calibri"/>
          <w:iCs/>
          <w:lang w:eastAsia="en-AU"/>
        </w:rPr>
      </w:pPr>
      <w:r w:rsidRPr="001B6F6F">
        <w:rPr>
          <w:rFonts w:eastAsia="Times New Roman" w:cs="Calibri"/>
          <w:iCs/>
          <w:lang w:eastAsia="en-AU"/>
        </w:rPr>
        <w:t>understand the meaning and magnitude of numbers involved, including fractions, percentages and the significance of place value after the decimal point</w:t>
      </w:r>
    </w:p>
    <w:p w14:paraId="4380B187" w14:textId="77777777" w:rsidR="000847B6" w:rsidRPr="001B6F6F" w:rsidRDefault="000847B6" w:rsidP="00F058DA">
      <w:pPr>
        <w:numPr>
          <w:ilvl w:val="2"/>
          <w:numId w:val="5"/>
        </w:numPr>
        <w:spacing w:before="120" w:after="0" w:line="276" w:lineRule="auto"/>
        <w:ind w:left="709" w:hanging="709"/>
        <w:rPr>
          <w:rFonts w:eastAsia="Times New Roman" w:cs="Calibri"/>
          <w:iCs/>
          <w:lang w:eastAsia="en-AU"/>
        </w:rPr>
      </w:pPr>
      <w:r w:rsidRPr="001B6F6F">
        <w:rPr>
          <w:rFonts w:eastAsia="Times New Roman" w:cs="Calibri"/>
          <w:iCs/>
          <w:lang w:eastAsia="en-AU"/>
        </w:rPr>
        <w:t>ascertain the reasonableness of answers, in terms of context, to arithmetic calculations</w:t>
      </w:r>
    </w:p>
    <w:p w14:paraId="3B277092" w14:textId="77777777" w:rsidR="000847B6" w:rsidRPr="001B6F6F" w:rsidRDefault="000847B6" w:rsidP="00F058DA">
      <w:pPr>
        <w:numPr>
          <w:ilvl w:val="2"/>
          <w:numId w:val="5"/>
        </w:numPr>
        <w:spacing w:before="120" w:after="0" w:line="276" w:lineRule="auto"/>
        <w:ind w:left="709" w:hanging="709"/>
        <w:rPr>
          <w:rFonts w:eastAsia="Times New Roman" w:cs="Calibri"/>
          <w:iCs/>
          <w:lang w:eastAsia="en-AU"/>
        </w:rPr>
      </w:pPr>
      <w:r w:rsidRPr="001B6F6F">
        <w:rPr>
          <w:rFonts w:eastAsia="Times New Roman" w:cs="Calibri"/>
          <w:iCs/>
          <w:lang w:eastAsia="en-AU"/>
        </w:rPr>
        <w:t>round up or round down answers to the accuracy required, including to the required number of decimal places</w:t>
      </w:r>
    </w:p>
    <w:p w14:paraId="7316536C" w14:textId="77777777" w:rsidR="000847B6" w:rsidRPr="00F557C2" w:rsidRDefault="000847B6" w:rsidP="00F557C2">
      <w:pPr>
        <w:spacing w:before="120" w:line="276" w:lineRule="auto"/>
        <w:rPr>
          <w:b/>
          <w:bCs/>
        </w:rPr>
      </w:pPr>
      <w:r w:rsidRPr="00F557C2">
        <w:rPr>
          <w:b/>
          <w:bCs/>
        </w:rPr>
        <w:t>Basic calculations</w:t>
      </w:r>
    </w:p>
    <w:p w14:paraId="3A8B53E4" w14:textId="77777777" w:rsidR="000847B6" w:rsidRPr="000847B6" w:rsidRDefault="000847B6" w:rsidP="00F058DA">
      <w:pPr>
        <w:numPr>
          <w:ilvl w:val="2"/>
          <w:numId w:val="5"/>
        </w:numPr>
        <w:tabs>
          <w:tab w:val="left" w:pos="709"/>
        </w:tabs>
        <w:spacing w:before="120" w:after="0" w:line="276" w:lineRule="auto"/>
        <w:ind w:left="709" w:hanging="709"/>
        <w:rPr>
          <w:rFonts w:eastAsia="Times New Roman" w:cs="Calibri"/>
          <w:iCs/>
          <w:lang w:eastAsia="en-AU"/>
        </w:rPr>
      </w:pPr>
      <w:r w:rsidRPr="000847B6">
        <w:rPr>
          <w:rFonts w:eastAsia="Times New Roman" w:cs="Calibri"/>
          <w:iCs/>
          <w:lang w:eastAsia="en-AU"/>
        </w:rPr>
        <w:t>choose and use addition, subtraction, multiplication and division, or combinations of these operations, to solve practical problems</w:t>
      </w:r>
    </w:p>
    <w:p w14:paraId="0E1E1CD6" w14:textId="77777777" w:rsidR="000847B6" w:rsidRPr="000847B6" w:rsidRDefault="000847B6" w:rsidP="00F058DA">
      <w:pPr>
        <w:numPr>
          <w:ilvl w:val="2"/>
          <w:numId w:val="5"/>
        </w:numPr>
        <w:tabs>
          <w:tab w:val="left" w:pos="709"/>
        </w:tabs>
        <w:spacing w:before="120" w:after="0" w:line="276" w:lineRule="auto"/>
        <w:ind w:left="709" w:hanging="709"/>
        <w:rPr>
          <w:rFonts w:eastAsia="Times New Roman" w:cs="Calibri"/>
          <w:iCs/>
          <w:lang w:eastAsia="en-AU"/>
        </w:rPr>
      </w:pPr>
      <w:r w:rsidRPr="000847B6">
        <w:rPr>
          <w:rFonts w:eastAsia="Times New Roman" w:cs="Calibri"/>
          <w:iCs/>
          <w:lang w:eastAsia="en-AU"/>
        </w:rPr>
        <w:t>apply arithmetic operations according to their correct order</w:t>
      </w:r>
    </w:p>
    <w:p w14:paraId="3444EA67" w14:textId="77777777" w:rsidR="000847B6" w:rsidRPr="000847B6" w:rsidRDefault="000847B6" w:rsidP="00F058DA">
      <w:pPr>
        <w:numPr>
          <w:ilvl w:val="2"/>
          <w:numId w:val="5"/>
        </w:numPr>
        <w:tabs>
          <w:tab w:val="left" w:pos="709"/>
        </w:tabs>
        <w:spacing w:before="120" w:after="0" w:line="276" w:lineRule="auto"/>
        <w:ind w:left="709" w:hanging="709"/>
        <w:rPr>
          <w:rFonts w:eastAsia="Times New Roman" w:cs="Calibri"/>
          <w:iCs/>
          <w:lang w:eastAsia="en-AU"/>
        </w:rPr>
      </w:pPr>
      <w:r w:rsidRPr="000847B6">
        <w:rPr>
          <w:rFonts w:eastAsia="Times New Roman" w:cs="Arial"/>
          <w:iCs/>
          <w:lang w:eastAsia="en-AU"/>
        </w:rPr>
        <w:t>convert between fractions, decimals and percentages, using a calculator when appropriate</w:t>
      </w:r>
    </w:p>
    <w:p w14:paraId="52E12EC9" w14:textId="77777777" w:rsidR="000847B6" w:rsidRPr="000847B6" w:rsidRDefault="000847B6" w:rsidP="00F058DA">
      <w:pPr>
        <w:numPr>
          <w:ilvl w:val="2"/>
          <w:numId w:val="5"/>
        </w:numPr>
        <w:tabs>
          <w:tab w:val="left" w:pos="709"/>
        </w:tabs>
        <w:spacing w:before="120" w:after="0" w:line="276" w:lineRule="auto"/>
        <w:ind w:left="709" w:hanging="709"/>
        <w:rPr>
          <w:rFonts w:eastAsia="Times New Roman" w:cs="Calibri"/>
          <w:iCs/>
          <w:lang w:eastAsia="en-AU"/>
        </w:rPr>
      </w:pPr>
      <w:r w:rsidRPr="000847B6">
        <w:rPr>
          <w:rFonts w:eastAsia="Times New Roman" w:cs="Calibri"/>
          <w:iCs/>
          <w:lang w:eastAsia="en-AU"/>
        </w:rPr>
        <w:t>evaluate fractions and decimals of quantities to the required number of decimal places; for example</w:t>
      </w:r>
      <w:r w:rsidR="00EE4F4B">
        <w:rPr>
          <w:rFonts w:eastAsia="Times New Roman" w:cs="Calibri"/>
          <w:iCs/>
          <w:lang w:eastAsia="en-AU"/>
        </w:rPr>
        <w:t>,</w:t>
      </w:r>
      <w:r w:rsidRPr="000847B6">
        <w:rPr>
          <w:rFonts w:eastAsia="Times New Roman" w:cs="Calibri"/>
          <w:iCs/>
          <w:lang w:eastAsia="en-AU"/>
        </w:rPr>
        <w:t xml:space="preserve"> </w:t>
      </w:r>
      <w:r w:rsidRPr="000847B6">
        <w:rPr>
          <w:rFonts w:eastAsia="Times New Roman" w:cs="Calibri"/>
          <w:iCs/>
          <w:position w:val="-22"/>
          <w:lang w:eastAsia="en-AU"/>
        </w:rPr>
        <w:object w:dxaOrig="220" w:dyaOrig="580" w14:anchorId="346B23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pt" o:ole="">
            <v:imagedata r:id="rId16" o:title=""/>
          </v:shape>
          <o:OLEObject Type="Embed" ProgID="Equation.DSMT4" ShapeID="_x0000_i1025" DrawAspect="Content" ObjectID="_1767522071" r:id="rId17"/>
        </w:object>
      </w:r>
      <w:r w:rsidRPr="000847B6">
        <w:rPr>
          <w:rFonts w:eastAsia="Times New Roman" w:cs="Calibri"/>
          <w:iCs/>
          <w:lang w:eastAsia="en-AU"/>
        </w:rPr>
        <w:t xml:space="preserve"> of 250 m</w:t>
      </w:r>
      <w:r w:rsidR="005A00AF">
        <w:rPr>
          <w:rFonts w:eastAsia="Times New Roman" w:cs="Calibri"/>
          <w:iCs/>
          <w:lang w:eastAsia="en-AU"/>
        </w:rPr>
        <w:t>L</w:t>
      </w:r>
      <w:r w:rsidRPr="000847B6">
        <w:rPr>
          <w:rFonts w:eastAsia="Times New Roman" w:cs="Calibri"/>
          <w:iCs/>
          <w:lang w:eastAsia="en-AU"/>
        </w:rPr>
        <w:t>, 0.4 of 3</w:t>
      </w:r>
      <w:r w:rsidR="005A00AF">
        <w:rPr>
          <w:rFonts w:eastAsia="Times New Roman" w:cs="Calibri"/>
          <w:iCs/>
          <w:lang w:eastAsia="en-AU"/>
        </w:rPr>
        <w:t xml:space="preserve"> </w:t>
      </w:r>
      <w:r w:rsidRPr="000847B6">
        <w:rPr>
          <w:rFonts w:eastAsia="Times New Roman" w:cs="Calibri"/>
          <w:iCs/>
          <w:lang w:eastAsia="en-AU"/>
        </w:rPr>
        <w:t xml:space="preserve">kg </w:t>
      </w:r>
    </w:p>
    <w:p w14:paraId="23CCA5CB" w14:textId="77777777"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apply approximation strategies for calculations if appropriate</w:t>
      </w:r>
    </w:p>
    <w:p w14:paraId="7D012F3D" w14:textId="77777777"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use mental and/or flexible written strategies when appropriate</w:t>
      </w:r>
    </w:p>
    <w:p w14:paraId="317E36D7" w14:textId="77777777" w:rsid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use a calculator appropriately and efficiently for multi-step calculations</w:t>
      </w:r>
    </w:p>
    <w:p w14:paraId="520A9D5D" w14:textId="77777777" w:rsidR="000847B6" w:rsidRPr="00864327" w:rsidRDefault="00A52521" w:rsidP="0051142A">
      <w:pPr>
        <w:pStyle w:val="Paragraph"/>
        <w:rPr>
          <w:b/>
          <w:sz w:val="20"/>
        </w:rPr>
      </w:pPr>
      <w:r w:rsidRPr="00864327">
        <w:t xml:space="preserve">Examples in context – </w:t>
      </w:r>
      <w:r w:rsidR="000847B6" w:rsidRPr="00864327">
        <w:t>Basic calculations</w:t>
      </w:r>
      <w:r w:rsidRPr="00864327">
        <w:t>:</w:t>
      </w:r>
    </w:p>
    <w:p w14:paraId="7C43C8A8" w14:textId="77777777" w:rsidR="000847B6" w:rsidRPr="00864327" w:rsidRDefault="000847B6" w:rsidP="0051142A">
      <w:pPr>
        <w:pStyle w:val="ListItem"/>
      </w:pPr>
      <w:r w:rsidRPr="00864327">
        <w:t>creating a budget for living at home and for living independently</w:t>
      </w:r>
    </w:p>
    <w:p w14:paraId="4F75C6FF" w14:textId="77777777" w:rsidR="000847B6" w:rsidRDefault="000847B6" w:rsidP="0051142A">
      <w:pPr>
        <w:pStyle w:val="ListItem"/>
      </w:pPr>
      <w:r w:rsidRPr="00864327">
        <w:t>using timesheets, which include over</w:t>
      </w:r>
      <w:r w:rsidR="002D0F04">
        <w:t>time, to calculate weekly wages</w:t>
      </w:r>
    </w:p>
    <w:p w14:paraId="7460091D" w14:textId="77777777" w:rsidR="002D0F04" w:rsidRPr="00864327" w:rsidRDefault="002D0F04" w:rsidP="0051142A">
      <w:pPr>
        <w:pStyle w:val="ListItem"/>
      </w:pPr>
      <w:r>
        <w:t>using and interpreting tax tables</w:t>
      </w:r>
    </w:p>
    <w:p w14:paraId="234A8DA1" w14:textId="77777777" w:rsidR="000847B6" w:rsidRPr="00864327" w:rsidRDefault="000847B6" w:rsidP="0051142A">
      <w:pPr>
        <w:pStyle w:val="ListItem"/>
      </w:pPr>
      <w:r w:rsidRPr="00864327">
        <w:t>converting between weekly, fortnightly and yearly incomes</w:t>
      </w:r>
    </w:p>
    <w:p w14:paraId="7E282922" w14:textId="77777777" w:rsidR="000847B6" w:rsidRPr="00864327" w:rsidRDefault="000847B6" w:rsidP="0051142A">
      <w:pPr>
        <w:pStyle w:val="ListItem"/>
      </w:pPr>
      <w:r w:rsidRPr="00864327">
        <w:t>converting a recipe for a larger or smaller number of servings</w:t>
      </w:r>
    </w:p>
    <w:p w14:paraId="65BF00C6" w14:textId="77777777" w:rsidR="000847B6" w:rsidRPr="00864327" w:rsidRDefault="000847B6" w:rsidP="0051142A">
      <w:pPr>
        <w:pStyle w:val="ListItem"/>
      </w:pPr>
      <w:r w:rsidRPr="00864327">
        <w:t xml:space="preserve">determining how much money is spent in the school canteen each day </w:t>
      </w:r>
    </w:p>
    <w:p w14:paraId="6B8D9CD8" w14:textId="77777777" w:rsidR="000847B6" w:rsidRPr="00F557C2" w:rsidRDefault="00F557C2" w:rsidP="00F557C2">
      <w:pPr>
        <w:spacing w:before="120" w:line="276" w:lineRule="auto"/>
        <w:rPr>
          <w:b/>
          <w:bCs/>
        </w:rPr>
      </w:pPr>
      <w:r>
        <w:rPr>
          <w:b/>
          <w:bCs/>
        </w:rPr>
        <w:t>Percentages</w:t>
      </w:r>
    </w:p>
    <w:p w14:paraId="32C70068" w14:textId="77777777"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calculate a percentage o</w:t>
      </w:r>
      <w:r w:rsidR="006B13C9">
        <w:rPr>
          <w:rFonts w:eastAsia="Times New Roman" w:cs="Calibri"/>
          <w:iCs/>
          <w:lang w:eastAsia="en-AU"/>
        </w:rPr>
        <w:t>f a given amount, using mental/</w:t>
      </w:r>
      <w:r w:rsidRPr="000847B6">
        <w:rPr>
          <w:rFonts w:eastAsia="Times New Roman" w:cs="Calibri"/>
          <w:iCs/>
          <w:lang w:eastAsia="en-AU"/>
        </w:rPr>
        <w:t>written strategies or technology when appropriate</w:t>
      </w:r>
    </w:p>
    <w:p w14:paraId="17676C07" w14:textId="77777777"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determine one amount expressed as a percentage of another</w:t>
      </w:r>
    </w:p>
    <w:p w14:paraId="75A7FEA3" w14:textId="77777777"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apply percentage increases and decreases in situations</w:t>
      </w:r>
      <w:r w:rsidR="00EE4F4B">
        <w:rPr>
          <w:rFonts w:eastAsia="Times New Roman" w:cs="Calibri"/>
          <w:iCs/>
          <w:lang w:eastAsia="en-AU"/>
        </w:rPr>
        <w:t>,</w:t>
      </w:r>
      <w:r w:rsidRPr="000847B6">
        <w:rPr>
          <w:rFonts w:eastAsia="Times New Roman" w:cs="Calibri"/>
          <w:iCs/>
          <w:lang w:eastAsia="en-AU"/>
        </w:rPr>
        <w:t xml:space="preserve"> for example, mark-ups and discounts and GST</w:t>
      </w:r>
    </w:p>
    <w:p w14:paraId="48E0B8F6" w14:textId="77777777" w:rsidR="000847B6" w:rsidRPr="00864327" w:rsidRDefault="00A52521" w:rsidP="00A77384">
      <w:pPr>
        <w:pStyle w:val="Paragraph"/>
        <w:keepNext/>
      </w:pPr>
      <w:r w:rsidRPr="00864327">
        <w:lastRenderedPageBreak/>
        <w:t xml:space="preserve">Examples in context – </w:t>
      </w:r>
      <w:r w:rsidR="000847B6" w:rsidRPr="00864327">
        <w:t>Percentages</w:t>
      </w:r>
      <w:r w:rsidRPr="00864327">
        <w:t>:</w:t>
      </w:r>
      <w:r w:rsidR="000847B6" w:rsidRPr="00864327">
        <w:t xml:space="preserve"> </w:t>
      </w:r>
    </w:p>
    <w:p w14:paraId="7024980C" w14:textId="77777777" w:rsidR="000847B6" w:rsidRPr="00864327" w:rsidRDefault="000847B6" w:rsidP="0051142A">
      <w:pPr>
        <w:pStyle w:val="ListItem"/>
      </w:pPr>
      <w:r w:rsidRPr="00864327">
        <w:t>expressing ingredients of packaged food as percentages of the total quantity, or per serving size, or per 100 grams</w:t>
      </w:r>
    </w:p>
    <w:p w14:paraId="46E9E6AA" w14:textId="77777777" w:rsidR="000847B6" w:rsidRPr="00864327" w:rsidRDefault="000847B6" w:rsidP="0051142A">
      <w:pPr>
        <w:pStyle w:val="ListItem"/>
      </w:pPr>
      <w:r w:rsidRPr="00864327">
        <w:t xml:space="preserve">comparing the quantities, both numerically and in percentage terms, of additives within a product </w:t>
      </w:r>
      <w:r w:rsidR="00A52521" w:rsidRPr="00864327">
        <w:t>or between similar product</w:t>
      </w:r>
      <w:r w:rsidR="006B13C9" w:rsidRPr="00864327">
        <w:t>s</w:t>
      </w:r>
      <w:r w:rsidR="00A52521" w:rsidRPr="00864327">
        <w:t>; f</w:t>
      </w:r>
      <w:r w:rsidRPr="00864327">
        <w:t xml:space="preserve">or example, flavours </w:t>
      </w:r>
    </w:p>
    <w:p w14:paraId="1642ED97" w14:textId="77777777" w:rsidR="000847B6" w:rsidRPr="00864327" w:rsidRDefault="000847B6" w:rsidP="0051142A">
      <w:pPr>
        <w:pStyle w:val="ListItem"/>
      </w:pPr>
      <w:r w:rsidRPr="00864327">
        <w:t>calculating commissions</w:t>
      </w:r>
      <w:r w:rsidR="003871D1">
        <w:t>,</w:t>
      </w:r>
      <w:r w:rsidRPr="00864327">
        <w:t xml:space="preserve"> including retainers from sales information</w:t>
      </w:r>
    </w:p>
    <w:p w14:paraId="20A16790" w14:textId="77777777" w:rsidR="000847B6" w:rsidRPr="00F557C2" w:rsidRDefault="000847B6" w:rsidP="00F557C2">
      <w:pPr>
        <w:spacing w:before="120" w:line="276" w:lineRule="auto"/>
        <w:rPr>
          <w:b/>
          <w:bCs/>
        </w:rPr>
      </w:pPr>
      <w:r w:rsidRPr="00F557C2">
        <w:rPr>
          <w:b/>
          <w:bCs/>
        </w:rPr>
        <w:t>Rates (no inverse</w:t>
      </w:r>
      <w:r w:rsidR="002D0F04" w:rsidRPr="00F557C2">
        <w:rPr>
          <w:b/>
          <w:bCs/>
        </w:rPr>
        <w:t xml:space="preserve"> proportion</w:t>
      </w:r>
      <w:r w:rsidRPr="00F557C2">
        <w:rPr>
          <w:b/>
          <w:bCs/>
        </w:rPr>
        <w:t>)</w:t>
      </w:r>
    </w:p>
    <w:p w14:paraId="6B0ED182" w14:textId="77777777"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identify common usage of rates, such as: km/h as a rate to describe speed or beats/minute as a rate describing pulse rate</w:t>
      </w:r>
    </w:p>
    <w:p w14:paraId="32884C08" w14:textId="77777777" w:rsidR="000847B6" w:rsidRPr="000847B6" w:rsidRDefault="000847B6" w:rsidP="00F058DA">
      <w:pPr>
        <w:numPr>
          <w:ilvl w:val="2"/>
          <w:numId w:val="5"/>
        </w:numPr>
        <w:spacing w:before="120" w:after="0" w:line="276" w:lineRule="auto"/>
        <w:ind w:left="709" w:hanging="709"/>
        <w:rPr>
          <w:rFonts w:eastAsia="Times New Roman" w:cs="Calibri"/>
          <w:iCs/>
          <w:lang w:eastAsia="en-AU"/>
        </w:rPr>
      </w:pPr>
      <w:r w:rsidRPr="000847B6">
        <w:rPr>
          <w:rFonts w:eastAsia="Times New Roman" w:cs="Calibri"/>
          <w:iCs/>
          <w:lang w:eastAsia="en-AU"/>
        </w:rPr>
        <w:t>convert units of rates occurring in practical situations to solve problems. For example</w:t>
      </w:r>
      <w:r w:rsidR="00EE4F4B">
        <w:rPr>
          <w:rFonts w:eastAsia="Times New Roman" w:cs="Calibri"/>
          <w:iCs/>
          <w:lang w:eastAsia="en-AU"/>
        </w:rPr>
        <w:t>,</w:t>
      </w:r>
      <w:r w:rsidRPr="000847B6">
        <w:rPr>
          <w:rFonts w:eastAsia="Times New Roman" w:cs="Calibri"/>
          <w:iCs/>
          <w:lang w:eastAsia="en-AU"/>
        </w:rPr>
        <w:t xml:space="preserve"> 1 tablespoon (tbsp) = 4 teaspoons (tsp) or 1 tbsp = 20 m</w:t>
      </w:r>
      <w:r w:rsidR="005A00AF">
        <w:rPr>
          <w:rFonts w:eastAsia="Times New Roman" w:cs="Calibri"/>
          <w:iCs/>
          <w:lang w:eastAsia="en-AU"/>
        </w:rPr>
        <w:t>L</w:t>
      </w:r>
      <w:r w:rsidRPr="000847B6">
        <w:rPr>
          <w:rFonts w:eastAsia="Times New Roman" w:cs="Calibri"/>
          <w:iCs/>
          <w:lang w:eastAsia="en-AU"/>
        </w:rPr>
        <w:t xml:space="preserve"> (Australia) or 15 m</w:t>
      </w:r>
      <w:r w:rsidR="005A00AF">
        <w:rPr>
          <w:rFonts w:eastAsia="Times New Roman" w:cs="Calibri"/>
          <w:iCs/>
          <w:lang w:eastAsia="en-AU"/>
        </w:rPr>
        <w:t>L</w:t>
      </w:r>
      <w:r w:rsidRPr="000847B6">
        <w:rPr>
          <w:rFonts w:eastAsia="Times New Roman" w:cs="Calibri"/>
          <w:iCs/>
          <w:lang w:eastAsia="en-AU"/>
        </w:rPr>
        <w:t xml:space="preserve"> (US and UK)</w:t>
      </w:r>
    </w:p>
    <w:p w14:paraId="31D9A6A6" w14:textId="77777777" w:rsidR="000847B6" w:rsidRPr="000847B6" w:rsidRDefault="000847B6" w:rsidP="00F058DA">
      <w:pPr>
        <w:numPr>
          <w:ilvl w:val="2"/>
          <w:numId w:val="5"/>
        </w:numPr>
        <w:spacing w:before="120" w:line="276" w:lineRule="auto"/>
        <w:ind w:left="709" w:hanging="709"/>
        <w:rPr>
          <w:rFonts w:eastAsia="Times New Roman" w:cs="Calibri"/>
          <w:iCs/>
          <w:lang w:eastAsia="en-AU"/>
        </w:rPr>
      </w:pPr>
      <w:r w:rsidRPr="000847B6">
        <w:rPr>
          <w:rFonts w:eastAsia="Times New Roman" w:cs="Calibri"/>
          <w:iCs/>
          <w:lang w:eastAsia="en-AU"/>
        </w:rPr>
        <w:t>use rates to make compar</w:t>
      </w:r>
      <w:r w:rsidR="00CC6BE0">
        <w:rPr>
          <w:rFonts w:eastAsia="Times New Roman" w:cs="Calibri"/>
          <w:iCs/>
          <w:lang w:eastAsia="en-AU"/>
        </w:rPr>
        <w:t>isons</w:t>
      </w:r>
      <w:r w:rsidR="00373089">
        <w:rPr>
          <w:rFonts w:eastAsia="Times New Roman" w:cs="Calibri"/>
          <w:iCs/>
          <w:lang w:eastAsia="en-AU"/>
        </w:rPr>
        <w:t xml:space="preserve"> </w:t>
      </w:r>
    </w:p>
    <w:p w14:paraId="05DAFCAF" w14:textId="77777777" w:rsidR="000847B6" w:rsidRPr="00864327" w:rsidRDefault="000847B6" w:rsidP="000D22ED">
      <w:pPr>
        <w:pStyle w:val="Paragraph"/>
      </w:pPr>
      <w:r w:rsidRPr="00864327">
        <w:t>Examples in context – Rates</w:t>
      </w:r>
      <w:r w:rsidR="00A52521" w:rsidRPr="00864327">
        <w:t>:</w:t>
      </w:r>
    </w:p>
    <w:p w14:paraId="3D1C78E7" w14:textId="77777777" w:rsidR="000847B6" w:rsidRDefault="000847B6" w:rsidP="000D22ED">
      <w:pPr>
        <w:pStyle w:val="ListItem"/>
      </w:pPr>
      <w:r w:rsidRPr="00864327">
        <w:t xml:space="preserve">using rates to compare and evaluate nutritional information, such as quantity per serve and quantity </w:t>
      </w:r>
      <w:r w:rsidR="006E635A">
        <w:t>per </w:t>
      </w:r>
      <w:r w:rsidRPr="00864327">
        <w:t>100</w:t>
      </w:r>
      <w:r w:rsidR="005A00AF">
        <w:t xml:space="preserve"> </w:t>
      </w:r>
      <w:r w:rsidRPr="00864327">
        <w:t xml:space="preserve">g </w:t>
      </w:r>
    </w:p>
    <w:p w14:paraId="0856F9A8" w14:textId="77777777" w:rsidR="00373089" w:rsidRPr="00864327" w:rsidRDefault="00373089" w:rsidP="000D22ED">
      <w:pPr>
        <w:pStyle w:val="ListItem"/>
      </w:pPr>
      <w:r>
        <w:t>using unit prices to compare best buys</w:t>
      </w:r>
    </w:p>
    <w:p w14:paraId="0BB45D4E" w14:textId="77777777" w:rsidR="000847B6" w:rsidRDefault="000847B6" w:rsidP="0051142A">
      <w:pPr>
        <w:pStyle w:val="ListItem"/>
      </w:pPr>
      <w:r w:rsidRPr="00864327">
        <w:t>calculating heart rates as beats per minute given the number of beats and different time periods</w:t>
      </w:r>
    </w:p>
    <w:p w14:paraId="216C2073" w14:textId="77777777" w:rsidR="00373089" w:rsidRPr="00864327" w:rsidRDefault="00373089" w:rsidP="0051142A">
      <w:pPr>
        <w:pStyle w:val="ListItem"/>
      </w:pPr>
      <w:r>
        <w:t>comparing heart rates before and after exercise between individuals</w:t>
      </w:r>
    </w:p>
    <w:p w14:paraId="4C25AE93" w14:textId="77777777" w:rsidR="000847B6" w:rsidRPr="00864327" w:rsidRDefault="000847B6" w:rsidP="0051142A">
      <w:pPr>
        <w:pStyle w:val="ListItem"/>
      </w:pPr>
      <w:r w:rsidRPr="00864327">
        <w:t>applying rates to calculate the energy used in various activit</w:t>
      </w:r>
      <w:r w:rsidR="00A52521" w:rsidRPr="00864327">
        <w:t>ies over different time periods</w:t>
      </w:r>
    </w:p>
    <w:p w14:paraId="5CA70C3A" w14:textId="77777777" w:rsidR="000847B6" w:rsidRPr="00864327" w:rsidRDefault="000847B6" w:rsidP="0051142A">
      <w:pPr>
        <w:pStyle w:val="ListItem"/>
      </w:pPr>
      <w:r w:rsidRPr="00864327">
        <w:t>completing calculations with rates, including solving problems involving direct proportion in terms of rate;</w:t>
      </w:r>
      <w:r w:rsidRPr="00864327">
        <w:rPr>
          <w:sz w:val="24"/>
        </w:rPr>
        <w:t xml:space="preserve"> </w:t>
      </w:r>
      <w:r w:rsidRPr="00864327">
        <w:t>for example, if a person works for 3 weeks at a rate of $300 per week, how much do they earn?</w:t>
      </w:r>
    </w:p>
    <w:p w14:paraId="0F8CEA36" w14:textId="77777777" w:rsidR="00516CCF" w:rsidRPr="00F557C2" w:rsidRDefault="0051142A" w:rsidP="00F557C2">
      <w:pPr>
        <w:spacing w:before="240" w:line="276" w:lineRule="auto"/>
        <w:rPr>
          <w:b/>
          <w:bCs/>
          <w:color w:val="595959" w:themeColor="text1" w:themeTint="A6"/>
          <w:sz w:val="26"/>
          <w:szCs w:val="26"/>
        </w:rPr>
      </w:pPr>
      <w:r w:rsidRPr="00F557C2">
        <w:rPr>
          <w:b/>
          <w:bCs/>
          <w:color w:val="595959" w:themeColor="text1" w:themeTint="A6"/>
          <w:sz w:val="26"/>
          <w:szCs w:val="26"/>
        </w:rPr>
        <w:t>Topic 1.2: Using formulas for practical purposes (</w:t>
      </w:r>
      <w:r w:rsidR="002D0F04" w:rsidRPr="00F557C2">
        <w:rPr>
          <w:b/>
          <w:bCs/>
          <w:color w:val="595959" w:themeColor="text1" w:themeTint="A6"/>
          <w:sz w:val="26"/>
          <w:szCs w:val="26"/>
        </w:rPr>
        <w:t>6</w:t>
      </w:r>
      <w:r w:rsidRPr="00F557C2">
        <w:rPr>
          <w:b/>
          <w:bCs/>
          <w:color w:val="595959" w:themeColor="text1" w:themeTint="A6"/>
          <w:sz w:val="26"/>
          <w:szCs w:val="26"/>
        </w:rPr>
        <w:t xml:space="preserve"> hours)</w:t>
      </w:r>
    </w:p>
    <w:p w14:paraId="2C01C4A1" w14:textId="77777777" w:rsidR="0051142A" w:rsidRPr="0051142A" w:rsidRDefault="0051142A" w:rsidP="0051142A">
      <w:pPr>
        <w:spacing w:before="120" w:line="276" w:lineRule="auto"/>
        <w:ind w:left="709" w:hanging="709"/>
        <w:rPr>
          <w:rFonts w:eastAsia="Times New Roman" w:cs="Calibri"/>
          <w:iCs/>
          <w:lang w:eastAsia="en-AU"/>
        </w:rPr>
      </w:pPr>
      <w:r w:rsidRPr="0051142A">
        <w:rPr>
          <w:rFonts w:eastAsia="Times New Roman" w:cs="Calibri"/>
          <w:iCs/>
          <w:lang w:eastAsia="en-AU"/>
        </w:rPr>
        <w:t>1.2.1</w:t>
      </w:r>
      <w:r w:rsidRPr="0051142A">
        <w:rPr>
          <w:rFonts w:eastAsia="Times New Roman" w:cs="Calibri"/>
          <w:iCs/>
          <w:lang w:eastAsia="en-AU"/>
        </w:rPr>
        <w:tab/>
        <w:t>identify common use of formulas to describe practical relationships between quantities</w:t>
      </w:r>
    </w:p>
    <w:p w14:paraId="5AE11201" w14:textId="77777777" w:rsidR="0051142A" w:rsidRPr="0051142A" w:rsidRDefault="0051142A" w:rsidP="0051142A">
      <w:pPr>
        <w:spacing w:before="120" w:line="276" w:lineRule="auto"/>
        <w:ind w:left="720" w:hanging="720"/>
        <w:rPr>
          <w:rFonts w:eastAsia="Times New Roman" w:cs="Calibri"/>
          <w:b/>
          <w:iCs/>
          <w:lang w:eastAsia="en-AU"/>
        </w:rPr>
      </w:pPr>
      <w:r w:rsidRPr="0051142A">
        <w:rPr>
          <w:rFonts w:eastAsia="Times New Roman" w:cs="Calibri"/>
          <w:iCs/>
          <w:lang w:eastAsia="en-AU"/>
        </w:rPr>
        <w:t>1.2.2</w:t>
      </w:r>
      <w:r w:rsidRPr="0051142A">
        <w:rPr>
          <w:rFonts w:eastAsia="Times New Roman" w:cs="Calibri"/>
          <w:iCs/>
          <w:lang w:eastAsia="en-AU"/>
        </w:rPr>
        <w:tab/>
        <w:t xml:space="preserve">substitute values for the variables in a mathematical formula </w:t>
      </w:r>
      <w:r w:rsidR="002D0F04">
        <w:rPr>
          <w:rFonts w:eastAsia="Times New Roman" w:cs="Calibri"/>
          <w:iCs/>
          <w:lang w:eastAsia="en-AU"/>
        </w:rPr>
        <w:t xml:space="preserve">in given form </w:t>
      </w:r>
      <w:r w:rsidRPr="0051142A">
        <w:rPr>
          <w:rFonts w:eastAsia="Times New Roman" w:cs="Calibri"/>
          <w:iCs/>
          <w:lang w:eastAsia="en-AU"/>
        </w:rPr>
        <w:t xml:space="preserve">to </w:t>
      </w:r>
      <w:r w:rsidR="00E0689F">
        <w:rPr>
          <w:rFonts w:eastAsia="Times New Roman" w:cs="Calibri"/>
          <w:iCs/>
          <w:lang w:eastAsia="en-AU"/>
        </w:rPr>
        <w:t>calculate</w:t>
      </w:r>
      <w:r w:rsidRPr="0051142A">
        <w:rPr>
          <w:rFonts w:eastAsia="Times New Roman" w:cs="Calibri"/>
          <w:iCs/>
          <w:lang w:eastAsia="en-AU"/>
        </w:rPr>
        <w:t xml:space="preserve"> the value of the subject of the formula</w:t>
      </w:r>
    </w:p>
    <w:p w14:paraId="077C8F14" w14:textId="77777777" w:rsidR="0051142A" w:rsidRPr="00A96DFB" w:rsidRDefault="0051142A" w:rsidP="002D0F04">
      <w:pPr>
        <w:pStyle w:val="Paragraph"/>
        <w:spacing w:before="60" w:after="60"/>
      </w:pPr>
      <w:r w:rsidRPr="00A96DFB">
        <w:t>Examples in context</w:t>
      </w:r>
      <w:r w:rsidR="00A52521" w:rsidRPr="00A96DFB">
        <w:t>:</w:t>
      </w:r>
    </w:p>
    <w:p w14:paraId="50899628" w14:textId="77777777" w:rsidR="0051142A" w:rsidRPr="00864327" w:rsidRDefault="0051142A" w:rsidP="0051142A">
      <w:pPr>
        <w:pStyle w:val="ListItem"/>
        <w:rPr>
          <w:rFonts w:eastAsia="Arial Unicode MS"/>
        </w:rPr>
      </w:pPr>
      <w:r w:rsidRPr="00864327">
        <w:t>using formulas to</w:t>
      </w:r>
      <w:r w:rsidR="009A28AB" w:rsidRPr="00864327">
        <w:t xml:space="preserve"> </w:t>
      </w:r>
      <w:r w:rsidR="00E0689F">
        <w:t>determine</w:t>
      </w:r>
      <w:r w:rsidRPr="00864327">
        <w:t xml:space="preserve"> the height of a male (H) given the bone radius (r) </w:t>
      </w:r>
    </w:p>
    <w:p w14:paraId="49525698" w14:textId="77777777" w:rsidR="0051142A" w:rsidRPr="00864327" w:rsidRDefault="00E0689F" w:rsidP="0051142A">
      <w:pPr>
        <w:pStyle w:val="ListItem"/>
      </w:pPr>
      <w:r>
        <w:t>calculate</w:t>
      </w:r>
      <w:r w:rsidRPr="00864327">
        <w:t xml:space="preserve"> </w:t>
      </w:r>
      <w:r w:rsidR="0051142A" w:rsidRPr="00864327">
        <w:t xml:space="preserve">weekly wage </w:t>
      </w:r>
      <w:r w:rsidR="0051142A" w:rsidRPr="00864327">
        <w:rPr>
          <w:sz w:val="24"/>
        </w:rPr>
        <w:t xml:space="preserve">(W) </w:t>
      </w:r>
      <w:r w:rsidR="0051142A" w:rsidRPr="00864327">
        <w:t xml:space="preserve">given base wage </w:t>
      </w:r>
      <w:r w:rsidR="0051142A" w:rsidRPr="00864327">
        <w:rPr>
          <w:sz w:val="24"/>
        </w:rPr>
        <w:t xml:space="preserve">(b) </w:t>
      </w:r>
      <w:r w:rsidR="0051142A" w:rsidRPr="00864327">
        <w:t>and overtime hours (</w:t>
      </w:r>
      <w:r w:rsidR="0051142A" w:rsidRPr="00864327">
        <w:rPr>
          <w:sz w:val="24"/>
        </w:rPr>
        <w:t>h</w:t>
      </w:r>
      <w:r w:rsidR="0051142A" w:rsidRPr="00864327">
        <w:t>) at 1.5 times rate (</w:t>
      </w:r>
      <w:r w:rsidR="0051142A" w:rsidRPr="00864327">
        <w:rPr>
          <w:sz w:val="24"/>
        </w:rPr>
        <w:t>r</w:t>
      </w:r>
      <w:r w:rsidR="0051142A" w:rsidRPr="00864327">
        <w:t xml:space="preserve">) </w:t>
      </w:r>
      <w:r w:rsidR="0051142A" w:rsidRPr="00864327">
        <w:tab/>
      </w:r>
    </w:p>
    <w:p w14:paraId="76D0EBCB" w14:textId="77777777" w:rsidR="00F557C2" w:rsidRDefault="00C62126" w:rsidP="00C62126">
      <w:pPr>
        <w:pStyle w:val="ListItem"/>
        <w:numPr>
          <w:ilvl w:val="0"/>
          <w:numId w:val="0"/>
        </w:numPr>
        <w:ind w:left="397"/>
        <w:rPr>
          <w:rFonts w:eastAsiaTheme="minorEastAsia"/>
        </w:rPr>
      </w:pPr>
      <m:oMath>
        <m:r>
          <w:rPr>
            <w:rFonts w:ascii="Cambria Math" w:hAnsi="Cambria Math"/>
          </w:rPr>
          <m:t>W</m:t>
        </m:r>
        <m:r>
          <m:rPr>
            <m:sty m:val="p"/>
          </m:rPr>
          <w:rPr>
            <w:rFonts w:ascii="Cambria Math" w:hAnsi="Cambria Math"/>
          </w:rPr>
          <m:t>=</m:t>
        </m:r>
        <m:r>
          <w:rPr>
            <w:rFonts w:ascii="Cambria Math" w:hAnsi="Cambria Math"/>
          </w:rPr>
          <m:t>b</m:t>
        </m:r>
        <m:r>
          <m:rPr>
            <m:sty m:val="p"/>
          </m:rPr>
          <w:rPr>
            <w:rFonts w:ascii="Cambria Math" w:hAnsi="Cambria Math"/>
          </w:rPr>
          <m:t>+1.5×</m:t>
        </m:r>
        <m:r>
          <w:rPr>
            <w:rFonts w:ascii="Cambria Math" w:hAnsi="Cambria Math"/>
          </w:rPr>
          <m:t>h</m:t>
        </m:r>
        <m:r>
          <m:rPr>
            <m:sty m:val="p"/>
          </m:rPr>
          <w:rPr>
            <w:rFonts w:ascii="Cambria Math" w:hAnsi="Cambria Math"/>
          </w:rPr>
          <m:t>×</m:t>
        </m:r>
        <m:r>
          <w:rPr>
            <w:rFonts w:ascii="Cambria Math" w:hAnsi="Cambria Math"/>
          </w:rPr>
          <m:t>r</m:t>
        </m:r>
      </m:oMath>
      <w:r w:rsidR="00F557C2">
        <w:rPr>
          <w:rFonts w:eastAsiaTheme="minorEastAsia"/>
        </w:rPr>
        <w:br w:type="page"/>
      </w:r>
    </w:p>
    <w:p w14:paraId="47F2BE23" w14:textId="77777777" w:rsidR="00516CCF" w:rsidRPr="00F557C2" w:rsidRDefault="0051142A" w:rsidP="00F557C2">
      <w:pPr>
        <w:spacing w:before="240" w:line="276" w:lineRule="auto"/>
        <w:rPr>
          <w:b/>
          <w:bCs/>
          <w:color w:val="595959" w:themeColor="text1" w:themeTint="A6"/>
          <w:sz w:val="26"/>
          <w:szCs w:val="26"/>
        </w:rPr>
      </w:pPr>
      <w:r w:rsidRPr="00F557C2">
        <w:rPr>
          <w:b/>
          <w:bCs/>
          <w:color w:val="595959" w:themeColor="text1" w:themeTint="A6"/>
          <w:sz w:val="26"/>
          <w:szCs w:val="26"/>
        </w:rPr>
        <w:lastRenderedPageBreak/>
        <w:t>Topic 1.3: Measurement (22 hours)</w:t>
      </w:r>
    </w:p>
    <w:p w14:paraId="46751410" w14:textId="77777777" w:rsidR="0051142A" w:rsidRPr="00F557C2" w:rsidRDefault="0051142A" w:rsidP="00F557C2">
      <w:pPr>
        <w:spacing w:before="120" w:line="276" w:lineRule="auto"/>
        <w:rPr>
          <w:b/>
          <w:bCs/>
        </w:rPr>
      </w:pPr>
      <w:r w:rsidRPr="00F557C2">
        <w:rPr>
          <w:b/>
          <w:bCs/>
        </w:rPr>
        <w:t>Linear measure</w:t>
      </w:r>
    </w:p>
    <w:p w14:paraId="148F915E" w14:textId="77777777" w:rsidR="008627BC" w:rsidRPr="008627BC" w:rsidRDefault="0051142A" w:rsidP="00F058DA">
      <w:pPr>
        <w:pStyle w:val="ListParagraph"/>
        <w:numPr>
          <w:ilvl w:val="2"/>
          <w:numId w:val="7"/>
        </w:numPr>
        <w:spacing w:before="120" w:after="0" w:line="276" w:lineRule="auto"/>
        <w:rPr>
          <w:rFonts w:eastAsia="Times New Roman" w:cs="Calibri"/>
          <w:i/>
          <w:iCs/>
          <w:sz w:val="22"/>
          <w:lang w:eastAsia="en-AU"/>
        </w:rPr>
      </w:pPr>
      <w:r w:rsidRPr="008627BC">
        <w:rPr>
          <w:rFonts w:eastAsia="Times New Roman" w:cs="Calibri"/>
          <w:iCs/>
          <w:sz w:val="22"/>
          <w:lang w:eastAsia="en-AU"/>
        </w:rPr>
        <w:t>choose and use appropriate metric units of length, their abbreviations, conversions between them, and</w:t>
      </w:r>
      <w:r w:rsidR="009A28AB" w:rsidRPr="008627BC">
        <w:rPr>
          <w:rFonts w:eastAsia="Times New Roman" w:cs="Calibri"/>
          <w:iCs/>
          <w:sz w:val="22"/>
          <w:lang w:eastAsia="en-AU"/>
        </w:rPr>
        <w:t xml:space="preserve"> appropriate levels of accuracy</w:t>
      </w:r>
      <w:r w:rsidR="003871D1">
        <w:rPr>
          <w:rFonts w:eastAsia="Times New Roman" w:cs="Calibri"/>
          <w:iCs/>
          <w:sz w:val="22"/>
          <w:lang w:eastAsia="en-AU"/>
        </w:rPr>
        <w:t>,</w:t>
      </w:r>
      <w:r w:rsidR="009A28AB" w:rsidRPr="008627BC">
        <w:rPr>
          <w:rFonts w:eastAsia="Times New Roman" w:cs="Calibri"/>
          <w:iCs/>
          <w:sz w:val="22"/>
          <w:lang w:eastAsia="en-AU"/>
        </w:rPr>
        <w:t xml:space="preserve"> </w:t>
      </w:r>
      <w:r w:rsidR="006B13C9">
        <w:rPr>
          <w:rFonts w:eastAsia="Times New Roman" w:cs="Calibri"/>
          <w:iCs/>
          <w:sz w:val="22"/>
          <w:lang w:eastAsia="en-AU"/>
        </w:rPr>
        <w:t>such as</w:t>
      </w:r>
      <w:r w:rsidRPr="008627BC">
        <w:rPr>
          <w:rFonts w:eastAsia="Times New Roman" w:cs="Calibri"/>
          <w:iCs/>
          <w:sz w:val="22"/>
          <w:lang w:eastAsia="en-AU"/>
        </w:rPr>
        <w:t xml:space="preserve"> mm for building and other trade contexts, cm for textiles</w:t>
      </w:r>
    </w:p>
    <w:p w14:paraId="62C877AC" w14:textId="77777777" w:rsidR="008627BC" w:rsidRPr="008627BC" w:rsidRDefault="008627BC" w:rsidP="008627BC">
      <w:pPr>
        <w:spacing w:after="0" w:line="240" w:lineRule="auto"/>
        <w:rPr>
          <w:rFonts w:eastAsia="Times New Roman" w:cs="Calibri"/>
          <w:i/>
          <w:iCs/>
          <w:sz w:val="2"/>
          <w:szCs w:val="2"/>
          <w:lang w:eastAsia="en-AU"/>
        </w:rPr>
      </w:pPr>
    </w:p>
    <w:p w14:paraId="3FA3E7FD" w14:textId="77777777" w:rsidR="0051142A" w:rsidRPr="008627BC" w:rsidRDefault="0051142A" w:rsidP="00F058DA">
      <w:pPr>
        <w:pStyle w:val="ListParagraph"/>
        <w:numPr>
          <w:ilvl w:val="2"/>
          <w:numId w:val="7"/>
        </w:numPr>
        <w:spacing w:before="120" w:after="0" w:line="276" w:lineRule="auto"/>
        <w:rPr>
          <w:rFonts w:eastAsia="Times New Roman" w:cs="Calibri"/>
          <w:i/>
          <w:iCs/>
          <w:sz w:val="22"/>
          <w:lang w:eastAsia="en-AU"/>
        </w:rPr>
      </w:pPr>
      <w:r w:rsidRPr="008627BC">
        <w:rPr>
          <w:rFonts w:eastAsia="Times New Roman" w:cs="Calibri"/>
          <w:iCs/>
          <w:sz w:val="22"/>
          <w:lang w:eastAsia="en-AU"/>
        </w:rPr>
        <w:t xml:space="preserve">estimate lengths </w:t>
      </w:r>
    </w:p>
    <w:p w14:paraId="0E079AF9" w14:textId="77777777" w:rsidR="0051142A" w:rsidRPr="0051142A" w:rsidRDefault="0051142A" w:rsidP="00F058DA">
      <w:pPr>
        <w:numPr>
          <w:ilvl w:val="2"/>
          <w:numId w:val="7"/>
        </w:numPr>
        <w:spacing w:before="120" w:after="0" w:line="276" w:lineRule="auto"/>
        <w:ind w:left="709" w:hanging="709"/>
        <w:rPr>
          <w:rFonts w:eastAsia="Times New Roman" w:cs="Calibri"/>
          <w:iCs/>
          <w:lang w:eastAsia="en-AU"/>
        </w:rPr>
      </w:pPr>
      <w:r w:rsidRPr="0051142A">
        <w:rPr>
          <w:rFonts w:eastAsia="Times New Roman" w:cs="Calibri"/>
          <w:iCs/>
          <w:lang w:eastAsia="en-AU"/>
        </w:rPr>
        <w:t>convert between metric units of length and other length units</w:t>
      </w:r>
      <w:r w:rsidR="009719F8">
        <w:rPr>
          <w:rFonts w:eastAsia="Times New Roman" w:cs="Calibri"/>
          <w:iCs/>
          <w:lang w:eastAsia="en-AU"/>
        </w:rPr>
        <w:t xml:space="preserve"> for simple practical purposes</w:t>
      </w:r>
      <w:r w:rsidR="00EE4F4B">
        <w:rPr>
          <w:rFonts w:eastAsia="Times New Roman" w:cs="Calibri"/>
          <w:iCs/>
          <w:lang w:eastAsia="en-AU"/>
        </w:rPr>
        <w:t>,</w:t>
      </w:r>
      <w:r w:rsidR="009719F8">
        <w:rPr>
          <w:rFonts w:eastAsia="Times New Roman" w:cs="Calibri"/>
          <w:iCs/>
          <w:lang w:eastAsia="en-AU"/>
        </w:rPr>
        <w:t xml:space="preserve"> </w:t>
      </w:r>
      <w:r w:rsidR="006E635A">
        <w:rPr>
          <w:rFonts w:eastAsia="Times New Roman" w:cs="Calibri"/>
          <w:iCs/>
          <w:lang w:eastAsia="en-AU"/>
        </w:rPr>
        <w:t>for </w:t>
      </w:r>
      <w:r w:rsidR="006B13C9">
        <w:rPr>
          <w:rFonts w:eastAsia="Times New Roman" w:cs="Calibri"/>
          <w:iCs/>
          <w:lang w:eastAsia="en-AU"/>
        </w:rPr>
        <w:t>example</w:t>
      </w:r>
      <w:r w:rsidR="00EE4F4B">
        <w:rPr>
          <w:rFonts w:eastAsia="Times New Roman" w:cs="Calibri"/>
          <w:iCs/>
          <w:lang w:eastAsia="en-AU"/>
        </w:rPr>
        <w:t>,</w:t>
      </w:r>
      <w:r w:rsidR="009719F8">
        <w:rPr>
          <w:rFonts w:eastAsia="Times New Roman" w:cs="Calibri"/>
          <w:iCs/>
          <w:lang w:eastAsia="en-AU"/>
        </w:rPr>
        <w:t xml:space="preserve"> 1 inch ≈ 2.54</w:t>
      </w:r>
      <w:r w:rsidR="005A00AF">
        <w:rPr>
          <w:rFonts w:eastAsia="Times New Roman" w:cs="Calibri"/>
          <w:iCs/>
          <w:lang w:eastAsia="en-AU"/>
        </w:rPr>
        <w:t xml:space="preserve"> </w:t>
      </w:r>
      <w:r w:rsidRPr="0051142A">
        <w:rPr>
          <w:rFonts w:eastAsia="Times New Roman" w:cs="Calibri"/>
          <w:iCs/>
          <w:lang w:eastAsia="en-AU"/>
        </w:rPr>
        <w:t>cm</w:t>
      </w:r>
    </w:p>
    <w:p w14:paraId="54D0EF90" w14:textId="77777777" w:rsidR="0051142A" w:rsidRDefault="0051142A" w:rsidP="00F058DA">
      <w:pPr>
        <w:numPr>
          <w:ilvl w:val="2"/>
          <w:numId w:val="7"/>
        </w:numPr>
        <w:spacing w:before="120" w:after="0" w:line="240" w:lineRule="auto"/>
        <w:ind w:left="709" w:hanging="709"/>
        <w:rPr>
          <w:rFonts w:eastAsia="Times New Roman" w:cs="Calibri"/>
          <w:iCs/>
          <w:lang w:eastAsia="en-AU"/>
        </w:rPr>
      </w:pPr>
      <w:r w:rsidRPr="0051142A">
        <w:rPr>
          <w:rFonts w:eastAsia="Times New Roman" w:cs="Calibri"/>
          <w:iCs/>
          <w:lang w:eastAsia="en-AU"/>
        </w:rPr>
        <w:t>calculate perimeters of familiar shapes, including: triangles, squares, rectangles and composites of these</w:t>
      </w:r>
    </w:p>
    <w:p w14:paraId="6E834E7C" w14:textId="77777777" w:rsidR="0051142A" w:rsidRPr="002D0F04" w:rsidRDefault="00A52521" w:rsidP="000D22ED">
      <w:pPr>
        <w:pStyle w:val="Paragraph"/>
      </w:pPr>
      <w:r w:rsidRPr="002D0F04">
        <w:t xml:space="preserve">Examples in context – </w:t>
      </w:r>
      <w:r w:rsidR="0051142A" w:rsidRPr="002D0F04">
        <w:t>Linear measure</w:t>
      </w:r>
      <w:r w:rsidRPr="002D0F04">
        <w:t>:</w:t>
      </w:r>
    </w:p>
    <w:p w14:paraId="3E66EFD2" w14:textId="77777777" w:rsidR="0051142A" w:rsidRPr="006E635A" w:rsidRDefault="0051142A" w:rsidP="006E635A">
      <w:pPr>
        <w:pStyle w:val="ListItem"/>
        <w:tabs>
          <w:tab w:val="clear" w:pos="397"/>
        </w:tabs>
        <w:ind w:left="357" w:hanging="357"/>
      </w:pPr>
      <w:r w:rsidRPr="006E635A">
        <w:t>determining the dimensions/measurements of food packaging</w:t>
      </w:r>
    </w:p>
    <w:p w14:paraId="0E0B2009" w14:textId="77777777" w:rsidR="00D46436" w:rsidRPr="006E635A" w:rsidRDefault="0051142A" w:rsidP="006E635A">
      <w:pPr>
        <w:pStyle w:val="ListItem"/>
        <w:tabs>
          <w:tab w:val="clear" w:pos="397"/>
        </w:tabs>
        <w:ind w:left="357" w:hanging="357"/>
      </w:pPr>
      <w:r w:rsidRPr="006E635A">
        <w:t xml:space="preserve">determining the length of the lines on a sporting field to </w:t>
      </w:r>
      <w:r w:rsidR="00E0689F" w:rsidRPr="006E635A">
        <w:t>calculate</w:t>
      </w:r>
      <w:r w:rsidRPr="006E635A">
        <w:t xml:space="preserve"> the cost of marking it</w:t>
      </w:r>
    </w:p>
    <w:p w14:paraId="5BD8BD74" w14:textId="77777777" w:rsidR="0051142A" w:rsidRPr="001B6F6F" w:rsidRDefault="0051142A" w:rsidP="00F557C2">
      <w:pPr>
        <w:spacing w:before="120" w:line="276" w:lineRule="auto"/>
        <w:rPr>
          <w:rFonts w:eastAsia="Times New Roman" w:cs="Calibri"/>
          <w:b/>
          <w:lang w:eastAsia="en-AU"/>
        </w:rPr>
      </w:pPr>
      <w:r w:rsidRPr="001B6F6F">
        <w:rPr>
          <w:rFonts w:eastAsia="Times New Roman" w:cs="Calibri"/>
          <w:b/>
          <w:lang w:eastAsia="en-AU"/>
        </w:rPr>
        <w:t>Area measure</w:t>
      </w:r>
    </w:p>
    <w:p w14:paraId="24E8F039" w14:textId="77777777" w:rsidR="0051142A" w:rsidRPr="0051142A" w:rsidRDefault="0051142A" w:rsidP="00F058DA">
      <w:pPr>
        <w:numPr>
          <w:ilvl w:val="2"/>
          <w:numId w:val="7"/>
        </w:numPr>
        <w:spacing w:before="120" w:line="276" w:lineRule="auto"/>
        <w:ind w:left="709" w:hanging="709"/>
        <w:rPr>
          <w:rFonts w:eastAsia="Times New Roman" w:cs="Calibri"/>
          <w:iCs/>
          <w:lang w:eastAsia="en-AU"/>
        </w:rPr>
      </w:pPr>
      <w:r w:rsidRPr="0051142A">
        <w:rPr>
          <w:rFonts w:eastAsia="Times New Roman" w:cs="Arial"/>
          <w:iCs/>
          <w:lang w:eastAsia="en-AU"/>
        </w:rPr>
        <w:t xml:space="preserve">choose and use appropriate metric units of area, their abbreviations and conversions between them </w:t>
      </w:r>
    </w:p>
    <w:p w14:paraId="17546F76" w14:textId="77777777" w:rsidR="0051142A" w:rsidRPr="0051142A" w:rsidRDefault="0051142A" w:rsidP="00F058DA">
      <w:pPr>
        <w:numPr>
          <w:ilvl w:val="2"/>
          <w:numId w:val="7"/>
        </w:numPr>
        <w:spacing w:before="120" w:line="276" w:lineRule="auto"/>
        <w:ind w:left="709" w:hanging="709"/>
        <w:rPr>
          <w:rFonts w:eastAsia="Times New Roman" w:cs="Calibri"/>
          <w:iCs/>
          <w:lang w:eastAsia="en-AU"/>
        </w:rPr>
      </w:pPr>
      <w:r w:rsidRPr="0051142A">
        <w:rPr>
          <w:rFonts w:eastAsia="Times New Roman" w:cs="Calibri"/>
          <w:iCs/>
          <w:lang w:eastAsia="en-AU"/>
        </w:rPr>
        <w:t>estimate the areas of different shapes</w:t>
      </w:r>
      <w:r w:rsidR="009A28AB">
        <w:rPr>
          <w:rFonts w:eastAsia="Times New Roman" w:cs="Calibri"/>
          <w:iCs/>
          <w:lang w:eastAsia="en-AU"/>
        </w:rPr>
        <w:t xml:space="preserve"> </w:t>
      </w:r>
    </w:p>
    <w:p w14:paraId="1D44B08D" w14:textId="77777777" w:rsidR="0051142A" w:rsidRPr="0051142A" w:rsidRDefault="0051142A" w:rsidP="00F058DA">
      <w:pPr>
        <w:numPr>
          <w:ilvl w:val="2"/>
          <w:numId w:val="7"/>
        </w:numPr>
        <w:spacing w:before="120" w:line="276" w:lineRule="auto"/>
        <w:ind w:left="709" w:hanging="709"/>
        <w:rPr>
          <w:rFonts w:eastAsia="Times New Roman" w:cs="Calibri"/>
          <w:iCs/>
          <w:lang w:eastAsia="en-AU"/>
        </w:rPr>
      </w:pPr>
      <w:r w:rsidRPr="0051142A">
        <w:rPr>
          <w:rFonts w:eastAsia="Times New Roman" w:cs="Calibri"/>
          <w:iCs/>
          <w:lang w:eastAsia="en-AU"/>
        </w:rPr>
        <w:t>convert between metric units of area and other area units</w:t>
      </w:r>
    </w:p>
    <w:p w14:paraId="6F35CAEA" w14:textId="77777777" w:rsidR="0051142A" w:rsidRDefault="0051142A" w:rsidP="00F058DA">
      <w:pPr>
        <w:numPr>
          <w:ilvl w:val="2"/>
          <w:numId w:val="7"/>
        </w:numPr>
        <w:spacing w:before="120" w:line="276" w:lineRule="auto"/>
        <w:ind w:left="709" w:hanging="709"/>
        <w:rPr>
          <w:rFonts w:eastAsia="Times New Roman" w:cs="Calibri"/>
          <w:iCs/>
          <w:lang w:eastAsia="en-AU"/>
        </w:rPr>
      </w:pPr>
      <w:r w:rsidRPr="0051142A">
        <w:rPr>
          <w:rFonts w:eastAsia="Times New Roman" w:cs="Calibri"/>
          <w:iCs/>
          <w:lang w:eastAsia="en-AU"/>
        </w:rPr>
        <w:t>calculate areas of rectangles and triangles, and composites of these shapes</w:t>
      </w:r>
    </w:p>
    <w:p w14:paraId="7DB66DF6" w14:textId="77777777" w:rsidR="0051142A" w:rsidRPr="00A96DFB" w:rsidRDefault="00A52521" w:rsidP="000D22ED">
      <w:pPr>
        <w:pStyle w:val="Paragraph"/>
      </w:pPr>
      <w:r w:rsidRPr="00A96DFB">
        <w:t xml:space="preserve">Examples in context </w:t>
      </w:r>
      <w:r w:rsidRPr="00A96DFB">
        <w:softHyphen/>
        <w:t xml:space="preserve">– </w:t>
      </w:r>
      <w:r w:rsidR="0051142A" w:rsidRPr="00A96DFB">
        <w:t>Area measure</w:t>
      </w:r>
      <w:r w:rsidRPr="00A96DFB">
        <w:t>:</w:t>
      </w:r>
    </w:p>
    <w:p w14:paraId="5AA5796A" w14:textId="77777777" w:rsidR="0051142A" w:rsidRPr="00A96DFB" w:rsidRDefault="0051142A" w:rsidP="006E635A">
      <w:pPr>
        <w:pStyle w:val="ListItem"/>
        <w:tabs>
          <w:tab w:val="clear" w:pos="397"/>
        </w:tabs>
        <w:ind w:left="357" w:hanging="357"/>
      </w:pPr>
      <w:r w:rsidRPr="00A96DFB">
        <w:t>determining the area of the walls of a room for the purpose of painting</w:t>
      </w:r>
    </w:p>
    <w:p w14:paraId="192FCBE0" w14:textId="77777777" w:rsidR="0051142A" w:rsidRPr="00A96DFB" w:rsidRDefault="0051142A" w:rsidP="006E635A">
      <w:pPr>
        <w:pStyle w:val="ListItem"/>
        <w:tabs>
          <w:tab w:val="clear" w:pos="397"/>
        </w:tabs>
        <w:ind w:left="357" w:hanging="357"/>
      </w:pPr>
      <w:r w:rsidRPr="00A96DFB">
        <w:t xml:space="preserve">estimating the number of tiles required to tile a floor </w:t>
      </w:r>
    </w:p>
    <w:p w14:paraId="59AD0739" w14:textId="77777777" w:rsidR="0051142A" w:rsidRPr="00A96DFB" w:rsidRDefault="0051142A" w:rsidP="006E635A">
      <w:pPr>
        <w:pStyle w:val="ListItem"/>
        <w:tabs>
          <w:tab w:val="clear" w:pos="397"/>
        </w:tabs>
        <w:ind w:left="357" w:hanging="357"/>
      </w:pPr>
      <w:r w:rsidRPr="00A96DFB">
        <w:t xml:space="preserve">establishing and maintaining a large scale vegetable garden, including soil, mulch and </w:t>
      </w:r>
      <w:r w:rsidR="003E5C7F" w:rsidRPr="00A96DFB">
        <w:t>fertilis</w:t>
      </w:r>
      <w:r w:rsidRPr="00A96DFB">
        <w:t>er</w:t>
      </w:r>
    </w:p>
    <w:p w14:paraId="5DFAEE0C" w14:textId="77777777" w:rsidR="0051142A" w:rsidRPr="0051142A" w:rsidRDefault="0051142A" w:rsidP="00F557C2">
      <w:pPr>
        <w:pStyle w:val="Sub-topic"/>
        <w:keepNext w:val="0"/>
        <w:ind w:left="0"/>
        <w:rPr>
          <w:rFonts w:cs="Calibri"/>
          <w:b/>
          <w:i w:val="0"/>
        </w:rPr>
      </w:pPr>
      <w:r w:rsidRPr="0051142A">
        <w:rPr>
          <w:rFonts w:cs="Calibri"/>
          <w:b/>
          <w:i w:val="0"/>
        </w:rPr>
        <w:t>Mass</w:t>
      </w:r>
    </w:p>
    <w:p w14:paraId="7E8B221D" w14:textId="77777777"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choose and use appropriate metric units of mass, their abbreviations and conversions between them</w:t>
      </w:r>
    </w:p>
    <w:p w14:paraId="3AA8B7FC" w14:textId="77777777" w:rsidR="0051142A" w:rsidRPr="0051142A" w:rsidRDefault="0051142A" w:rsidP="00F058DA">
      <w:pPr>
        <w:pStyle w:val="ContentDescription"/>
        <w:numPr>
          <w:ilvl w:val="2"/>
          <w:numId w:val="7"/>
        </w:numPr>
        <w:spacing w:line="264" w:lineRule="auto"/>
        <w:ind w:left="709" w:hanging="709"/>
        <w:rPr>
          <w:rFonts w:ascii="Calibri" w:hAnsi="Calibri" w:cs="Calibri"/>
        </w:rPr>
      </w:pPr>
      <w:r w:rsidRPr="0051142A">
        <w:rPr>
          <w:rFonts w:ascii="Calibri" w:hAnsi="Calibri" w:cs="Calibri"/>
        </w:rPr>
        <w:t>estimate the mass of different objects</w:t>
      </w:r>
    </w:p>
    <w:p w14:paraId="75A7055A" w14:textId="77777777" w:rsidR="0051142A" w:rsidRPr="00A96DFB" w:rsidRDefault="00A52521" w:rsidP="0051142A">
      <w:pPr>
        <w:pStyle w:val="Paragraph"/>
      </w:pPr>
      <w:r w:rsidRPr="00A96DFB">
        <w:t xml:space="preserve">Examples in context – </w:t>
      </w:r>
      <w:r w:rsidR="0051142A" w:rsidRPr="00A96DFB">
        <w:t>Mass</w:t>
      </w:r>
      <w:r w:rsidRPr="00A96DFB">
        <w:t>:</w:t>
      </w:r>
    </w:p>
    <w:p w14:paraId="2385407D" w14:textId="77777777" w:rsidR="0051142A" w:rsidRPr="00A96DFB" w:rsidRDefault="0051142A" w:rsidP="006E635A">
      <w:pPr>
        <w:pStyle w:val="ListItem"/>
        <w:tabs>
          <w:tab w:val="clear" w:pos="397"/>
        </w:tabs>
        <w:ind w:left="357" w:hanging="357"/>
      </w:pPr>
      <w:r w:rsidRPr="00A96DFB">
        <w:t>comparing and discussing the components of different food types for the components of p</w:t>
      </w:r>
      <w:r w:rsidR="00A52521" w:rsidRPr="00A96DFB">
        <w:t>ackaged food expressed as grams</w:t>
      </w:r>
    </w:p>
    <w:p w14:paraId="4A07B960" w14:textId="77777777" w:rsidR="0051142A" w:rsidRPr="00A96DFB" w:rsidRDefault="0051142A" w:rsidP="006E635A">
      <w:pPr>
        <w:pStyle w:val="ListItem"/>
        <w:tabs>
          <w:tab w:val="clear" w:pos="397"/>
        </w:tabs>
        <w:ind w:left="357" w:hanging="357"/>
      </w:pPr>
      <w:r w:rsidRPr="00A96DFB">
        <w:t>calculating and interpreting dosages for children from adults’ medication using various formulas (Fried, Young, Clark) in milligrams</w:t>
      </w:r>
    </w:p>
    <w:p w14:paraId="255F7A08" w14:textId="77777777" w:rsidR="0051142A" w:rsidRPr="0051142A" w:rsidRDefault="0051142A" w:rsidP="00F557C2">
      <w:pPr>
        <w:pStyle w:val="Sub-topic"/>
        <w:keepNext w:val="0"/>
        <w:spacing w:line="264" w:lineRule="auto"/>
        <w:ind w:left="0"/>
        <w:rPr>
          <w:rFonts w:cs="Calibri"/>
          <w:b/>
          <w:i w:val="0"/>
        </w:rPr>
      </w:pPr>
      <w:r w:rsidRPr="0051142A">
        <w:rPr>
          <w:rFonts w:cs="Calibri"/>
          <w:b/>
          <w:i w:val="0"/>
        </w:rPr>
        <w:t>Volume and capacity</w:t>
      </w:r>
    </w:p>
    <w:p w14:paraId="5AD95CCC" w14:textId="77777777"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 xml:space="preserve">choose and use appropriate metric units of volume, their abbreviations, and conversions between them </w:t>
      </w:r>
    </w:p>
    <w:p w14:paraId="5FC9DA6B" w14:textId="77777777" w:rsidR="00A96DFB" w:rsidRDefault="0051142A" w:rsidP="00F058DA">
      <w:pPr>
        <w:pStyle w:val="ContentDescription"/>
        <w:numPr>
          <w:ilvl w:val="2"/>
          <w:numId w:val="7"/>
        </w:numPr>
        <w:ind w:left="709" w:hanging="709"/>
        <w:rPr>
          <w:rFonts w:ascii="Calibri" w:hAnsi="Calibri" w:cs="Calibri"/>
        </w:rPr>
      </w:pPr>
      <w:r w:rsidRPr="00A96DFB">
        <w:rPr>
          <w:rFonts w:ascii="Calibri" w:hAnsi="Calibri" w:cs="Calibri"/>
        </w:rPr>
        <w:t xml:space="preserve">understand the relationship between volume and capacity, recognising that </w:t>
      </w:r>
      <w:r w:rsidR="00A96DFB" w:rsidRPr="00A96DFB">
        <w:rPr>
          <w:rFonts w:ascii="Calibri" w:hAnsi="Calibri" w:cs="Calibri"/>
        </w:rPr>
        <w:br/>
        <w:t>1 cm</w:t>
      </w:r>
      <w:r w:rsidR="00A96DFB" w:rsidRPr="00A96DFB">
        <w:rPr>
          <w:rFonts w:ascii="Calibri" w:hAnsi="Calibri" w:cs="Calibri"/>
          <w:vertAlign w:val="superscript"/>
        </w:rPr>
        <w:t xml:space="preserve">3 </w:t>
      </w:r>
      <w:r w:rsidR="00A96DFB" w:rsidRPr="00A96DFB">
        <w:rPr>
          <w:rFonts w:ascii="Calibri" w:hAnsi="Calibri" w:cs="Calibri"/>
        </w:rPr>
        <w:t>= 1 mL and 1 m</w:t>
      </w:r>
      <w:r w:rsidR="00A96DFB" w:rsidRPr="00A96DFB">
        <w:rPr>
          <w:rFonts w:ascii="Calibri" w:hAnsi="Calibri" w:cs="Calibri"/>
          <w:vertAlign w:val="superscript"/>
        </w:rPr>
        <w:t>3</w:t>
      </w:r>
      <w:r w:rsidR="00A96DFB" w:rsidRPr="00A96DFB">
        <w:rPr>
          <w:rFonts w:ascii="Calibri" w:hAnsi="Calibri" w:cs="Calibri"/>
        </w:rPr>
        <w:t xml:space="preserve"> = 1 kL</w:t>
      </w:r>
    </w:p>
    <w:p w14:paraId="5DCD32AE" w14:textId="77777777" w:rsidR="0051142A" w:rsidRPr="00A96DFB" w:rsidRDefault="0051142A" w:rsidP="00F058DA">
      <w:pPr>
        <w:pStyle w:val="ContentDescription"/>
        <w:numPr>
          <w:ilvl w:val="2"/>
          <w:numId w:val="7"/>
        </w:numPr>
        <w:ind w:left="709" w:hanging="709"/>
        <w:rPr>
          <w:rFonts w:ascii="Calibri" w:hAnsi="Calibri" w:cs="Calibri"/>
        </w:rPr>
      </w:pPr>
      <w:r w:rsidRPr="00A96DFB">
        <w:rPr>
          <w:rFonts w:ascii="Calibri" w:hAnsi="Calibri" w:cs="Calibri"/>
        </w:rPr>
        <w:lastRenderedPageBreak/>
        <w:t>estimate volume and capacity of various objects</w:t>
      </w:r>
    </w:p>
    <w:p w14:paraId="241E2810" w14:textId="77777777"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 xml:space="preserve">calculate the volume and capacity </w:t>
      </w:r>
      <w:r w:rsidR="006B13C9">
        <w:rPr>
          <w:rFonts w:ascii="Calibri" w:hAnsi="Calibri" w:cs="Calibri"/>
        </w:rPr>
        <w:t xml:space="preserve">of </w:t>
      </w:r>
      <w:r w:rsidRPr="0051142A">
        <w:rPr>
          <w:rFonts w:ascii="Calibri" w:hAnsi="Calibri" w:cs="Calibri"/>
        </w:rPr>
        <w:t>cubes and rectangular and triangular prisms</w:t>
      </w:r>
    </w:p>
    <w:p w14:paraId="33F3A20A" w14:textId="77777777" w:rsidR="0051142A" w:rsidRPr="00A96DFB" w:rsidRDefault="0051142A" w:rsidP="0051142A">
      <w:pPr>
        <w:pStyle w:val="Paragraph"/>
      </w:pPr>
      <w:r w:rsidRPr="00A96DFB">
        <w:t>Examples in context</w:t>
      </w:r>
      <w:r w:rsidR="00A52521" w:rsidRPr="00A96DFB">
        <w:t xml:space="preserve"> </w:t>
      </w:r>
      <w:r w:rsidRPr="00A96DFB">
        <w:t>–</w:t>
      </w:r>
      <w:r w:rsidR="00A52521" w:rsidRPr="00A96DFB">
        <w:t xml:space="preserve"> </w:t>
      </w:r>
      <w:r w:rsidRPr="00A96DFB">
        <w:t>Volume and capacity</w:t>
      </w:r>
      <w:r w:rsidR="00A52521" w:rsidRPr="00A96DFB">
        <w:t>:</w:t>
      </w:r>
    </w:p>
    <w:p w14:paraId="249C2443" w14:textId="77777777" w:rsidR="0051142A" w:rsidRPr="00A96DFB" w:rsidRDefault="00E0689F" w:rsidP="006E635A">
      <w:pPr>
        <w:pStyle w:val="ListItem"/>
        <w:tabs>
          <w:tab w:val="clear" w:pos="397"/>
        </w:tabs>
        <w:ind w:left="357" w:hanging="357"/>
      </w:pPr>
      <w:r>
        <w:t>determin</w:t>
      </w:r>
      <w:r w:rsidR="0051142A" w:rsidRPr="00A96DFB">
        <w:t>ing the volume of water collected from a roof under different conditions</w:t>
      </w:r>
    </w:p>
    <w:p w14:paraId="1527F4E3" w14:textId="77777777" w:rsidR="0051142A" w:rsidRPr="00A96DFB" w:rsidRDefault="0051142A" w:rsidP="006E635A">
      <w:pPr>
        <w:pStyle w:val="ListItem"/>
        <w:tabs>
          <w:tab w:val="clear" w:pos="397"/>
        </w:tabs>
        <w:ind w:left="357" w:hanging="357"/>
      </w:pPr>
      <w:r w:rsidRPr="00A96DFB">
        <w:t>materials for applications</w:t>
      </w:r>
      <w:r w:rsidR="006B13C9" w:rsidRPr="00A96DFB">
        <w:t>, such as</w:t>
      </w:r>
      <w:r w:rsidR="003E5C7F" w:rsidRPr="00A96DFB">
        <w:t xml:space="preserve"> fertilis</w:t>
      </w:r>
      <w:r w:rsidRPr="00A96DFB">
        <w:t>er, pool chemicals, paint</w:t>
      </w:r>
    </w:p>
    <w:p w14:paraId="38EA5413" w14:textId="77777777" w:rsidR="0051142A" w:rsidRPr="00A96DFB" w:rsidRDefault="0051142A" w:rsidP="006E635A">
      <w:pPr>
        <w:pStyle w:val="ListItem"/>
        <w:tabs>
          <w:tab w:val="clear" w:pos="397"/>
        </w:tabs>
        <w:ind w:left="357" w:hanging="357"/>
      </w:pPr>
      <w:r w:rsidRPr="00A96DFB">
        <w:t>calculating and interpreting dosages for children from adults’ medication using various formulas (Fried, Young, Clark) in millilitres</w:t>
      </w:r>
    </w:p>
    <w:p w14:paraId="10A82BCE" w14:textId="77777777" w:rsidR="0051142A" w:rsidRPr="0051142A" w:rsidRDefault="0051142A" w:rsidP="00F557C2">
      <w:pPr>
        <w:pStyle w:val="Sub-topic"/>
        <w:keepNext w:val="0"/>
        <w:spacing w:before="240"/>
        <w:ind w:left="0"/>
        <w:rPr>
          <w:rFonts w:cs="Calibri"/>
          <w:b/>
          <w:i w:val="0"/>
        </w:rPr>
      </w:pPr>
      <w:r w:rsidRPr="0051142A">
        <w:rPr>
          <w:rFonts w:cs="Calibri"/>
          <w:b/>
          <w:i w:val="0"/>
        </w:rPr>
        <w:t>Units of energy</w:t>
      </w:r>
    </w:p>
    <w:p w14:paraId="1EA53B94" w14:textId="77777777"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use units of energy to describe consumption of electricity, such as kilowatt hours</w:t>
      </w:r>
    </w:p>
    <w:p w14:paraId="43EB6A04" w14:textId="77777777"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use units of energy used for foods, including kilojoules and calories</w:t>
      </w:r>
    </w:p>
    <w:p w14:paraId="394EFFB5" w14:textId="77777777"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use units of energy to describe the amount of energy expended during activity</w:t>
      </w:r>
    </w:p>
    <w:p w14:paraId="26B49DF2" w14:textId="77777777" w:rsidR="0051142A" w:rsidRPr="0051142A" w:rsidRDefault="0051142A" w:rsidP="00F058DA">
      <w:pPr>
        <w:pStyle w:val="ContentDescription"/>
        <w:numPr>
          <w:ilvl w:val="2"/>
          <w:numId w:val="7"/>
        </w:numPr>
        <w:ind w:left="709" w:hanging="709"/>
        <w:rPr>
          <w:rFonts w:ascii="Calibri" w:hAnsi="Calibri" w:cs="Calibri"/>
        </w:rPr>
      </w:pPr>
      <w:r w:rsidRPr="0051142A">
        <w:rPr>
          <w:rFonts w:ascii="Calibri" w:hAnsi="Calibri" w:cs="Calibri"/>
        </w:rPr>
        <w:t>convert from on</w:t>
      </w:r>
      <w:r w:rsidR="006B13C9">
        <w:rPr>
          <w:rFonts w:ascii="Calibri" w:hAnsi="Calibri" w:cs="Calibri"/>
        </w:rPr>
        <w:t>e unit of energy to another, such as</w:t>
      </w:r>
      <w:r w:rsidRPr="0051142A">
        <w:rPr>
          <w:rFonts w:ascii="Calibri" w:hAnsi="Calibri" w:cs="Calibri"/>
        </w:rPr>
        <w:t xml:space="preserve"> calories/kilojoules</w:t>
      </w:r>
    </w:p>
    <w:p w14:paraId="7A1C028F" w14:textId="77777777" w:rsidR="0051142A" w:rsidRPr="00A96DFB" w:rsidRDefault="0051142A" w:rsidP="0051142A">
      <w:pPr>
        <w:pStyle w:val="Paragraph"/>
      </w:pPr>
      <w:r w:rsidRPr="00A96DFB">
        <w:t>Examples in context</w:t>
      </w:r>
      <w:r w:rsidR="00A52521" w:rsidRPr="00A96DFB">
        <w:t xml:space="preserve"> </w:t>
      </w:r>
      <w:r w:rsidRPr="00A96DFB">
        <w:t>–</w:t>
      </w:r>
      <w:r w:rsidR="00A52521" w:rsidRPr="00A96DFB">
        <w:t xml:space="preserve"> Units of energy:</w:t>
      </w:r>
    </w:p>
    <w:p w14:paraId="1F9B2A40" w14:textId="77777777" w:rsidR="0051142A" w:rsidRPr="00A96DFB" w:rsidRDefault="0051142A" w:rsidP="006E635A">
      <w:pPr>
        <w:pStyle w:val="ListItem"/>
        <w:tabs>
          <w:tab w:val="clear" w:pos="397"/>
        </w:tabs>
        <w:ind w:left="357" w:hanging="357"/>
      </w:pPr>
      <w:r w:rsidRPr="00A96DFB">
        <w:t xml:space="preserve">compare the nutritional energy between different types </w:t>
      </w:r>
      <w:r w:rsidR="00A52521" w:rsidRPr="00A96DFB">
        <w:t>and amounts of foods and drinks</w:t>
      </w:r>
    </w:p>
    <w:p w14:paraId="1EB0AE4C" w14:textId="77777777" w:rsidR="0051142A" w:rsidRPr="00A96DFB" w:rsidRDefault="0051142A" w:rsidP="006E635A">
      <w:pPr>
        <w:pStyle w:val="ListItem"/>
        <w:tabs>
          <w:tab w:val="clear" w:pos="397"/>
        </w:tabs>
        <w:ind w:left="357" w:hanging="357"/>
      </w:pPr>
      <w:r w:rsidRPr="00A96DFB">
        <w:t>compare the energy required for different activities, considering duration and intensity of activity, ages, genders and/or body shapes</w:t>
      </w:r>
    </w:p>
    <w:p w14:paraId="7B1B534D" w14:textId="77777777" w:rsidR="0051142A" w:rsidRPr="00A96DFB" w:rsidRDefault="0051142A" w:rsidP="006E635A">
      <w:pPr>
        <w:pStyle w:val="ListItem"/>
        <w:tabs>
          <w:tab w:val="clear" w:pos="397"/>
        </w:tabs>
        <w:ind w:left="357" w:hanging="357"/>
      </w:pPr>
      <w:r w:rsidRPr="00A96DFB">
        <w:t>compare energy used for operating diffe</w:t>
      </w:r>
      <w:r w:rsidR="00A8186A" w:rsidRPr="00A96DFB">
        <w:t>rent appliances for given times</w:t>
      </w:r>
    </w:p>
    <w:p w14:paraId="6257ABEE" w14:textId="77777777" w:rsidR="00516CCF" w:rsidRPr="00F557C2" w:rsidRDefault="00A8186A" w:rsidP="00F557C2">
      <w:pPr>
        <w:spacing w:before="240" w:line="276" w:lineRule="auto"/>
        <w:rPr>
          <w:b/>
          <w:bCs/>
          <w:color w:val="595959" w:themeColor="text1" w:themeTint="A6"/>
          <w:sz w:val="26"/>
          <w:szCs w:val="26"/>
        </w:rPr>
      </w:pPr>
      <w:r w:rsidRPr="00F557C2">
        <w:rPr>
          <w:b/>
          <w:bCs/>
          <w:color w:val="595959" w:themeColor="text1" w:themeTint="A6"/>
          <w:sz w:val="26"/>
          <w:szCs w:val="26"/>
        </w:rPr>
        <w:t>Topic 1.4: Graphs (11 hours)</w:t>
      </w:r>
    </w:p>
    <w:p w14:paraId="586BA625" w14:textId="77777777" w:rsidR="00A8186A" w:rsidRPr="00A8186A" w:rsidRDefault="00A8186A" w:rsidP="00F557C2">
      <w:pPr>
        <w:spacing w:before="120" w:line="276" w:lineRule="auto"/>
        <w:rPr>
          <w:rFonts w:eastAsia="Times New Roman" w:cs="Calibri"/>
          <w:b/>
          <w:lang w:eastAsia="en-AU"/>
        </w:rPr>
      </w:pPr>
      <w:bookmarkStart w:id="32" w:name="_Toc347908227"/>
      <w:r w:rsidRPr="00A8186A">
        <w:rPr>
          <w:rFonts w:eastAsia="Times New Roman" w:cs="Calibri"/>
          <w:b/>
          <w:lang w:eastAsia="en-AU"/>
        </w:rPr>
        <w:t xml:space="preserve">Reading and </w:t>
      </w:r>
      <w:r w:rsidR="006B13C9">
        <w:rPr>
          <w:rFonts w:eastAsia="Times New Roman" w:cs="Calibri"/>
          <w:b/>
          <w:lang w:eastAsia="en-AU"/>
        </w:rPr>
        <w:t>i</w:t>
      </w:r>
      <w:r w:rsidRPr="00A8186A">
        <w:rPr>
          <w:rFonts w:eastAsia="Times New Roman" w:cs="Calibri"/>
          <w:b/>
          <w:lang w:eastAsia="en-AU"/>
        </w:rPr>
        <w:t xml:space="preserve">nterpreting graphs </w:t>
      </w:r>
    </w:p>
    <w:p w14:paraId="34D1CDBB" w14:textId="77777777" w:rsidR="003E5C7F" w:rsidRDefault="00A8186A" w:rsidP="00F058DA">
      <w:pPr>
        <w:pStyle w:val="ListParagraph"/>
        <w:numPr>
          <w:ilvl w:val="2"/>
          <w:numId w:val="8"/>
        </w:numPr>
        <w:tabs>
          <w:tab w:val="left" w:pos="709"/>
          <w:tab w:val="right" w:pos="9345"/>
        </w:tabs>
        <w:spacing w:before="120" w:line="276" w:lineRule="auto"/>
        <w:ind w:left="709" w:hanging="709"/>
        <w:rPr>
          <w:rFonts w:eastAsia="Times New Roman" w:cs="Calibri"/>
          <w:sz w:val="22"/>
        </w:rPr>
      </w:pPr>
      <w:r w:rsidRPr="003E5C7F">
        <w:rPr>
          <w:rFonts w:eastAsia="Times New Roman" w:cs="Calibri"/>
          <w:sz w:val="22"/>
        </w:rPr>
        <w:t xml:space="preserve">interpret information presented in graphs, such as: conversion graphs, line graphs, step graphs, </w:t>
      </w:r>
      <w:r w:rsidR="003E5C7F" w:rsidRPr="003E5C7F">
        <w:rPr>
          <w:rFonts w:eastAsia="Times New Roman" w:cs="Calibri"/>
          <w:sz w:val="22"/>
        </w:rPr>
        <w:t>column graphs and picture graphs</w:t>
      </w:r>
    </w:p>
    <w:p w14:paraId="6FCE552C" w14:textId="77777777" w:rsidR="003E5C7F" w:rsidRPr="003E5C7F" w:rsidRDefault="003E5C7F" w:rsidP="003E5C7F">
      <w:pPr>
        <w:pStyle w:val="ListParagraph"/>
        <w:tabs>
          <w:tab w:val="left" w:pos="709"/>
          <w:tab w:val="right" w:pos="9345"/>
        </w:tabs>
        <w:spacing w:before="120" w:line="276" w:lineRule="auto"/>
        <w:ind w:left="709"/>
        <w:rPr>
          <w:rFonts w:eastAsia="Times New Roman" w:cs="Calibri"/>
          <w:sz w:val="8"/>
          <w:szCs w:val="8"/>
        </w:rPr>
      </w:pPr>
    </w:p>
    <w:p w14:paraId="59A67BCF" w14:textId="77777777" w:rsidR="003E5C7F" w:rsidRDefault="00A8186A" w:rsidP="00F058DA">
      <w:pPr>
        <w:pStyle w:val="ListParagraph"/>
        <w:numPr>
          <w:ilvl w:val="2"/>
          <w:numId w:val="8"/>
        </w:numPr>
        <w:tabs>
          <w:tab w:val="left" w:pos="709"/>
          <w:tab w:val="right" w:pos="9345"/>
        </w:tabs>
        <w:spacing w:before="120" w:line="276" w:lineRule="auto"/>
        <w:ind w:left="709" w:hanging="709"/>
        <w:rPr>
          <w:rFonts w:eastAsia="Times New Roman" w:cs="Calibri"/>
          <w:sz w:val="22"/>
        </w:rPr>
      </w:pPr>
      <w:r w:rsidRPr="003E5C7F">
        <w:rPr>
          <w:rFonts w:eastAsia="Times New Roman" w:cs="Calibri"/>
          <w:sz w:val="22"/>
        </w:rPr>
        <w:t>interpret informa</w:t>
      </w:r>
      <w:r w:rsidR="003E5C7F" w:rsidRPr="003E5C7F">
        <w:rPr>
          <w:rFonts w:eastAsia="Times New Roman" w:cs="Calibri"/>
          <w:sz w:val="22"/>
        </w:rPr>
        <w:t>tion presented in two-way tables</w:t>
      </w:r>
    </w:p>
    <w:p w14:paraId="62E893BB" w14:textId="77777777" w:rsidR="003E5C7F" w:rsidRPr="003E5C7F" w:rsidRDefault="003E5C7F" w:rsidP="003E5C7F">
      <w:pPr>
        <w:pStyle w:val="ListParagraph"/>
        <w:tabs>
          <w:tab w:val="left" w:pos="709"/>
          <w:tab w:val="right" w:pos="9345"/>
        </w:tabs>
        <w:spacing w:before="120" w:line="276" w:lineRule="auto"/>
        <w:ind w:left="709"/>
        <w:rPr>
          <w:rFonts w:eastAsia="Times New Roman" w:cs="Calibri"/>
          <w:sz w:val="8"/>
          <w:szCs w:val="8"/>
        </w:rPr>
      </w:pPr>
    </w:p>
    <w:p w14:paraId="0F785D7B" w14:textId="77777777" w:rsidR="00A8186A" w:rsidRPr="003E5C7F" w:rsidRDefault="00A8186A" w:rsidP="00F058DA">
      <w:pPr>
        <w:pStyle w:val="ListParagraph"/>
        <w:numPr>
          <w:ilvl w:val="2"/>
          <w:numId w:val="8"/>
        </w:numPr>
        <w:tabs>
          <w:tab w:val="left" w:pos="709"/>
          <w:tab w:val="right" w:pos="9345"/>
        </w:tabs>
        <w:spacing w:before="120" w:line="276" w:lineRule="auto"/>
        <w:ind w:left="709" w:hanging="709"/>
        <w:rPr>
          <w:rFonts w:eastAsia="Times New Roman" w:cs="Calibri"/>
          <w:sz w:val="22"/>
        </w:rPr>
      </w:pPr>
      <w:r w:rsidRPr="003E5C7F">
        <w:rPr>
          <w:rFonts w:eastAsia="Times New Roman" w:cs="Calibri"/>
          <w:sz w:val="22"/>
        </w:rPr>
        <w:t>discuss and interpret graphs found in the media and in factual texts</w:t>
      </w:r>
    </w:p>
    <w:p w14:paraId="17A6E46B" w14:textId="77777777" w:rsidR="00A8186A" w:rsidRPr="00A96DFB" w:rsidRDefault="00A8186A" w:rsidP="003E5C7F">
      <w:pPr>
        <w:pStyle w:val="Paragraph"/>
      </w:pPr>
      <w:r w:rsidRPr="00A96DFB">
        <w:t>Examples in context</w:t>
      </w:r>
      <w:r w:rsidR="009719F8" w:rsidRPr="00A96DFB">
        <w:t xml:space="preserve"> </w:t>
      </w:r>
      <w:r w:rsidR="00B97E01">
        <w:t>– R</w:t>
      </w:r>
      <w:r w:rsidRPr="00A96DFB">
        <w:t>eading and interpreting graphs</w:t>
      </w:r>
      <w:r w:rsidR="00A52521" w:rsidRPr="00A96DFB">
        <w:t>:</w:t>
      </w:r>
    </w:p>
    <w:p w14:paraId="7895A134" w14:textId="77777777" w:rsidR="00A8186A" w:rsidRPr="00A96DFB" w:rsidRDefault="00A8186A" w:rsidP="006E635A">
      <w:pPr>
        <w:pStyle w:val="ListItem"/>
        <w:tabs>
          <w:tab w:val="clear" w:pos="397"/>
        </w:tabs>
        <w:ind w:left="357" w:hanging="357"/>
      </w:pPr>
      <w:r w:rsidRPr="00A96DFB">
        <w:t>analysing and interpreting a range of graphical information about global weather patterns that affect food growth</w:t>
      </w:r>
    </w:p>
    <w:p w14:paraId="1F563AE8" w14:textId="77777777" w:rsidR="00A8186A" w:rsidRPr="00A96DFB" w:rsidRDefault="00A8186A" w:rsidP="006E635A">
      <w:pPr>
        <w:pStyle w:val="ListItem"/>
        <w:tabs>
          <w:tab w:val="clear" w:pos="397"/>
        </w:tabs>
        <w:ind w:left="357" w:hanging="357"/>
      </w:pPr>
      <w:r w:rsidRPr="00A96DFB">
        <w:t>interpreting a range of graphical information provided on gas and electricity bills</w:t>
      </w:r>
    </w:p>
    <w:p w14:paraId="4A1EA93A" w14:textId="77777777" w:rsidR="00A8186A" w:rsidRPr="003E5C7F" w:rsidRDefault="00A8186A" w:rsidP="00F557C2">
      <w:pPr>
        <w:pStyle w:val="Sub-topic"/>
        <w:keepNext w:val="0"/>
        <w:ind w:left="720" w:hanging="720"/>
        <w:rPr>
          <w:rFonts w:cs="Calibri"/>
          <w:b/>
          <w:i w:val="0"/>
        </w:rPr>
      </w:pPr>
      <w:r w:rsidRPr="003E5C7F">
        <w:rPr>
          <w:rFonts w:cs="Calibri"/>
          <w:b/>
          <w:i w:val="0"/>
        </w:rPr>
        <w:t>Drawing graphs</w:t>
      </w:r>
    </w:p>
    <w:p w14:paraId="154EF2D6" w14:textId="77777777" w:rsidR="00A8186A" w:rsidRPr="003E5C7F" w:rsidRDefault="00A8186A" w:rsidP="00F058DA">
      <w:pPr>
        <w:pStyle w:val="ListParagraph"/>
        <w:numPr>
          <w:ilvl w:val="2"/>
          <w:numId w:val="8"/>
        </w:numPr>
        <w:tabs>
          <w:tab w:val="left" w:pos="709"/>
          <w:tab w:val="right" w:pos="9345"/>
        </w:tabs>
        <w:spacing w:before="120" w:line="276" w:lineRule="auto"/>
        <w:ind w:left="709" w:hanging="709"/>
        <w:rPr>
          <w:rFonts w:eastAsia="Times New Roman" w:cs="Calibri"/>
          <w:sz w:val="22"/>
        </w:rPr>
      </w:pPr>
      <w:r w:rsidRPr="003E5C7F">
        <w:rPr>
          <w:rFonts w:eastAsia="Times New Roman" w:cs="Calibri"/>
          <w:sz w:val="22"/>
        </w:rPr>
        <w:t>determine which type of graph is the best one to display a dataset</w:t>
      </w:r>
    </w:p>
    <w:p w14:paraId="10C6AA47" w14:textId="77777777" w:rsidR="00A8186A" w:rsidRDefault="00A8186A" w:rsidP="00F058DA">
      <w:pPr>
        <w:numPr>
          <w:ilvl w:val="2"/>
          <w:numId w:val="8"/>
        </w:numPr>
        <w:tabs>
          <w:tab w:val="left" w:pos="709"/>
          <w:tab w:val="right" w:pos="9345"/>
        </w:tabs>
        <w:spacing w:before="120" w:line="276" w:lineRule="auto"/>
        <w:ind w:left="709" w:hanging="709"/>
        <w:rPr>
          <w:rFonts w:eastAsia="Times New Roman" w:cs="Calibri"/>
        </w:rPr>
      </w:pPr>
      <w:r w:rsidRPr="003E5C7F">
        <w:rPr>
          <w:rFonts w:eastAsia="Times New Roman" w:cs="Calibri"/>
        </w:rPr>
        <w:t>use spreadsheets to tabulate and graph data</w:t>
      </w:r>
    </w:p>
    <w:p w14:paraId="307F118D" w14:textId="77777777" w:rsidR="00A8186A" w:rsidRPr="003E5C7F" w:rsidRDefault="00A8186A" w:rsidP="00F058DA">
      <w:pPr>
        <w:numPr>
          <w:ilvl w:val="2"/>
          <w:numId w:val="8"/>
        </w:numPr>
        <w:tabs>
          <w:tab w:val="left" w:pos="709"/>
          <w:tab w:val="right" w:pos="9345"/>
        </w:tabs>
        <w:spacing w:before="120" w:line="276" w:lineRule="auto"/>
        <w:ind w:left="709" w:hanging="709"/>
        <w:contextualSpacing/>
        <w:rPr>
          <w:rFonts w:eastAsia="Times New Roman" w:cs="Calibri"/>
        </w:rPr>
      </w:pPr>
      <w:r w:rsidRPr="003E5C7F">
        <w:rPr>
          <w:rFonts w:eastAsia="Times New Roman" w:cs="Calibri"/>
        </w:rPr>
        <w:t>draw a line graph to represent any data that demonstrates a continuous change, such as hourly temperature</w:t>
      </w:r>
    </w:p>
    <w:p w14:paraId="15D12B10" w14:textId="77777777" w:rsidR="00A8186A" w:rsidRPr="00A96DFB" w:rsidRDefault="00A8186A" w:rsidP="00A77384">
      <w:pPr>
        <w:pStyle w:val="Paragraph"/>
        <w:keepNext/>
      </w:pPr>
      <w:r w:rsidRPr="00A96DFB">
        <w:lastRenderedPageBreak/>
        <w:t>Examples in context</w:t>
      </w:r>
      <w:r w:rsidR="009719F8" w:rsidRPr="00A96DFB">
        <w:t xml:space="preserve"> </w:t>
      </w:r>
      <w:r w:rsidRPr="00A96DFB">
        <w:t>– Drawing graphs</w:t>
      </w:r>
      <w:r w:rsidR="00A52521" w:rsidRPr="00A96DFB">
        <w:t>:</w:t>
      </w:r>
    </w:p>
    <w:p w14:paraId="146DBA50" w14:textId="77777777" w:rsidR="00A8186A" w:rsidRPr="00A96DFB" w:rsidRDefault="00A8186A" w:rsidP="006E635A">
      <w:pPr>
        <w:pStyle w:val="ListItem"/>
        <w:tabs>
          <w:tab w:val="clear" w:pos="397"/>
        </w:tabs>
        <w:ind w:left="357" w:hanging="357"/>
      </w:pPr>
      <w:r w:rsidRPr="00A96DFB">
        <w:t>expressing ingredients of particular food types as percentages of the total quantity, or per serving size, or per 100 grams, presenting the information in different formats; for example, column graphs, and pie graphs</w:t>
      </w:r>
    </w:p>
    <w:p w14:paraId="50915D10" w14:textId="77777777" w:rsidR="00A415FD" w:rsidRPr="00A8186A" w:rsidRDefault="00A8186A" w:rsidP="00A8186A">
      <w:pPr>
        <w:pStyle w:val="ListItem"/>
        <w:tabs>
          <w:tab w:val="clear" w:pos="397"/>
        </w:tabs>
        <w:ind w:left="357" w:hanging="357"/>
      </w:pPr>
      <w:r w:rsidRPr="00A96DFB">
        <w:t>creating graphs to show the deductions from gross wages</w:t>
      </w:r>
      <w:r w:rsidR="003871D1">
        <w:t>,</w:t>
      </w:r>
      <w:r w:rsidRPr="00A96DFB">
        <w:t xml:space="preserve"> such as tax, Medicare levy and superannuation</w:t>
      </w:r>
      <w:r w:rsidR="00A415FD" w:rsidRPr="00A8186A">
        <w:br w:type="page"/>
      </w:r>
    </w:p>
    <w:p w14:paraId="73AC0C05" w14:textId="77777777" w:rsidR="00540775" w:rsidRPr="00042703" w:rsidRDefault="00540775" w:rsidP="00042703">
      <w:pPr>
        <w:pStyle w:val="Heading1"/>
      </w:pPr>
      <w:bookmarkStart w:id="33" w:name="_Toc110849806"/>
      <w:r w:rsidRPr="00042703">
        <w:lastRenderedPageBreak/>
        <w:t>Unit 2</w:t>
      </w:r>
      <w:bookmarkEnd w:id="33"/>
    </w:p>
    <w:p w14:paraId="2A561A86" w14:textId="77777777" w:rsidR="00167B95" w:rsidRPr="00042703" w:rsidRDefault="00167B95" w:rsidP="002F41D0">
      <w:pPr>
        <w:pStyle w:val="Heading2"/>
      </w:pPr>
      <w:bookmarkStart w:id="34" w:name="_Toc359503804"/>
      <w:bookmarkStart w:id="35" w:name="_Toc110849807"/>
      <w:r w:rsidRPr="00042703">
        <w:t>Unit description</w:t>
      </w:r>
      <w:bookmarkEnd w:id="34"/>
      <w:bookmarkEnd w:id="35"/>
    </w:p>
    <w:p w14:paraId="44444026" w14:textId="77777777" w:rsidR="00AB062A" w:rsidRPr="00A52521" w:rsidRDefault="00AB062A" w:rsidP="00AB062A">
      <w:pPr>
        <w:pStyle w:val="Paragraph"/>
      </w:pPr>
      <w:bookmarkStart w:id="36" w:name="_Toc359503805"/>
      <w:r w:rsidRPr="00A52521">
        <w:t xml:space="preserve">This unit provides students with the mathematical skills and understanding to solve problems related to representing and comparing data, percentages, rates and ratios and time and </w:t>
      </w:r>
      <w:r w:rsidRPr="005D0090">
        <w:t xml:space="preserve">motion. </w:t>
      </w:r>
      <w:r w:rsidR="005D0090" w:rsidRPr="005D0090">
        <w:t xml:space="preserve">Students further develop the use of the mathematical thinking process and apply the statistical investigation process. The statistical investigation process should be explicitly taught in conjunction with the statistical content within this unit. </w:t>
      </w:r>
      <w:r w:rsidRPr="005D0090">
        <w:t xml:space="preserve">Teachers are </w:t>
      </w:r>
      <w:r w:rsidR="009D0758" w:rsidRPr="005D0090">
        <w:t>advised</w:t>
      </w:r>
      <w:r w:rsidRPr="005D0090">
        <w:t xml:space="preserve"> to apply the content of </w:t>
      </w:r>
      <w:r w:rsidR="00A96DFB" w:rsidRPr="005D0090">
        <w:t xml:space="preserve">the four topics in this unit: </w:t>
      </w:r>
      <w:r w:rsidRPr="005D0090">
        <w:t>Representing</w:t>
      </w:r>
      <w:r w:rsidRPr="00A52521">
        <w:t xml:space="preserve"> and comparing data</w:t>
      </w:r>
      <w:r w:rsidR="00A96DFB">
        <w:t>;</w:t>
      </w:r>
      <w:r w:rsidRPr="00A52521">
        <w:t xml:space="preserve"> Percentages</w:t>
      </w:r>
      <w:r w:rsidR="00A96DFB">
        <w:t>;</w:t>
      </w:r>
      <w:r w:rsidRPr="00A52521">
        <w:t xml:space="preserve"> Rates and ratios</w:t>
      </w:r>
      <w:r w:rsidR="00A96DFB">
        <w:t>;</w:t>
      </w:r>
      <w:r w:rsidRPr="00A52521">
        <w:t xml:space="preserve"> and Time and motion</w:t>
      </w:r>
      <w:r w:rsidR="00A96DFB">
        <w:t xml:space="preserve">, </w:t>
      </w:r>
      <w:r w:rsidRPr="00A52521">
        <w:t xml:space="preserve">in a context which is meaningful and of interest to their students. Possible contexts </w:t>
      </w:r>
      <w:r w:rsidR="009D0758">
        <w:t xml:space="preserve">for this unit </w:t>
      </w:r>
      <w:r w:rsidRPr="00A52521">
        <w:t>are Tr</w:t>
      </w:r>
      <w:r w:rsidR="009D0758">
        <w:t>ansport and Independent living.</w:t>
      </w:r>
    </w:p>
    <w:p w14:paraId="095DD7DC" w14:textId="77777777" w:rsidR="00AB062A" w:rsidRPr="00A52521" w:rsidRDefault="00AB062A" w:rsidP="00AB062A">
      <w:pPr>
        <w:pStyle w:val="Paragraph"/>
      </w:pPr>
      <w:r w:rsidRPr="00A52521">
        <w:t>It is assumed that students will be taught this course with an extensive range of technological applications and techniques. The ability to be able to choose when or when not to use some form of technology and to be able to work flexibly with technology are important skills.</w:t>
      </w:r>
    </w:p>
    <w:p w14:paraId="702ED588" w14:textId="77777777" w:rsidR="00AB062A" w:rsidRPr="00A52521" w:rsidRDefault="00AB062A" w:rsidP="00AB062A">
      <w:pPr>
        <w:pStyle w:val="Paragraph"/>
      </w:pPr>
      <w:r w:rsidRPr="00A52521">
        <w:rPr>
          <w:szCs w:val="20"/>
        </w:rPr>
        <w:t xml:space="preserve">The number formats for the unit are whole numbers, decimals, fractions and percentages, rates and ratios. </w:t>
      </w:r>
    </w:p>
    <w:p w14:paraId="4FC2AE9A" w14:textId="77777777" w:rsidR="00167B95" w:rsidRPr="00FA558E" w:rsidRDefault="00AB062A" w:rsidP="00FA558E">
      <w:pPr>
        <w:pStyle w:val="Heading2"/>
        <w:spacing w:after="120"/>
      </w:pPr>
      <w:bookmarkStart w:id="37" w:name="_Toc110849808"/>
      <w:bookmarkEnd w:id="36"/>
      <w:r w:rsidRPr="00FA558E">
        <w:t>Learning outcomes</w:t>
      </w:r>
      <w:bookmarkEnd w:id="37"/>
    </w:p>
    <w:p w14:paraId="7AB12EDF" w14:textId="77777777" w:rsidR="00AB062A" w:rsidRPr="00AB062A" w:rsidRDefault="00AB062A" w:rsidP="000D22ED">
      <w:pPr>
        <w:pStyle w:val="Paragraph"/>
        <w:spacing w:before="80" w:after="80"/>
      </w:pPr>
      <w:r w:rsidRPr="00AB062A">
        <w:t>By the end of this unit, students:</w:t>
      </w:r>
    </w:p>
    <w:p w14:paraId="7A60148C" w14:textId="77777777" w:rsidR="00AB062A" w:rsidRPr="00AB062A" w:rsidRDefault="00AB062A" w:rsidP="006E635A">
      <w:pPr>
        <w:pStyle w:val="ListItem"/>
        <w:tabs>
          <w:tab w:val="clear" w:pos="397"/>
        </w:tabs>
        <w:spacing w:before="80" w:after="80"/>
        <w:ind w:left="357" w:hanging="357"/>
      </w:pPr>
      <w:r w:rsidRPr="00AB062A">
        <w:t>understand the concepts and techniques used in representing and comparing data, percentages, rates and ratios and time and motion</w:t>
      </w:r>
    </w:p>
    <w:p w14:paraId="530142A8" w14:textId="77777777" w:rsidR="00AB062A" w:rsidRPr="00AB062A" w:rsidRDefault="00AB062A" w:rsidP="006E635A">
      <w:pPr>
        <w:pStyle w:val="ListItem"/>
        <w:tabs>
          <w:tab w:val="clear" w:pos="397"/>
        </w:tabs>
        <w:spacing w:before="80" w:after="80"/>
        <w:ind w:left="357" w:hanging="357"/>
      </w:pPr>
      <w:r w:rsidRPr="00AB062A">
        <w:t>apply reasoning skills and solve practical problems in representing and comparing data, percentages, rates and ratios and time and motion</w:t>
      </w:r>
    </w:p>
    <w:p w14:paraId="72671459" w14:textId="77777777" w:rsidR="00AB062A" w:rsidRPr="00AB062A" w:rsidRDefault="00AB062A" w:rsidP="006E635A">
      <w:pPr>
        <w:pStyle w:val="ListItem"/>
        <w:tabs>
          <w:tab w:val="clear" w:pos="397"/>
        </w:tabs>
        <w:spacing w:before="80" w:after="80"/>
        <w:ind w:left="357" w:hanging="357"/>
      </w:pPr>
      <w:r w:rsidRPr="00AB062A">
        <w:t>communicate their arguments and strategies when solving mathematical and statistical problems using appropriate mathematical or statistical language</w:t>
      </w:r>
    </w:p>
    <w:p w14:paraId="77849B0E" w14:textId="77777777" w:rsidR="00AB062A" w:rsidRPr="00AB062A" w:rsidRDefault="00AB062A" w:rsidP="006E635A">
      <w:pPr>
        <w:pStyle w:val="ListItem"/>
        <w:tabs>
          <w:tab w:val="clear" w:pos="397"/>
        </w:tabs>
        <w:spacing w:before="80" w:after="80"/>
        <w:ind w:left="357" w:hanging="357"/>
      </w:pPr>
      <w:r w:rsidRPr="00AB062A">
        <w:t xml:space="preserve">interpret mathematical and statistical information and ascertain the reasonableness </w:t>
      </w:r>
      <w:r w:rsidR="006E635A">
        <w:t>of their solutions to problems.</w:t>
      </w:r>
    </w:p>
    <w:p w14:paraId="353D6AB0" w14:textId="77777777" w:rsidR="00167B95" w:rsidRPr="000D22ED" w:rsidRDefault="00167B95" w:rsidP="000D22ED">
      <w:pPr>
        <w:pStyle w:val="Heading2"/>
      </w:pPr>
      <w:bookmarkStart w:id="38" w:name="_Toc359503807"/>
      <w:bookmarkStart w:id="39" w:name="_Toc110849809"/>
      <w:r w:rsidRPr="000D22ED">
        <w:t>Unit content</w:t>
      </w:r>
      <w:bookmarkEnd w:id="38"/>
      <w:bookmarkEnd w:id="39"/>
    </w:p>
    <w:p w14:paraId="1032AC7F" w14:textId="77777777" w:rsidR="00167B95" w:rsidRDefault="00167B95" w:rsidP="00A52521">
      <w:pPr>
        <w:pStyle w:val="Paragraph"/>
      </w:pPr>
      <w:r w:rsidRPr="00042703">
        <w:t>This unit includes the knowledge, understandings and skills described below.</w:t>
      </w:r>
    </w:p>
    <w:p w14:paraId="03102D5A" w14:textId="77777777" w:rsidR="00A77384" w:rsidRDefault="00A77384" w:rsidP="00A52521">
      <w:pPr>
        <w:pStyle w:val="Paragraph"/>
      </w:pPr>
      <w:r>
        <w:t>For topic 2.1 students apply the statistical investigation process to real-world tasks relating to the topic content.</w:t>
      </w:r>
    </w:p>
    <w:p w14:paraId="1EA8856D" w14:textId="77777777" w:rsidR="00A77384" w:rsidRDefault="00A77384" w:rsidP="00A52521">
      <w:pPr>
        <w:pStyle w:val="Paragraph"/>
      </w:pPr>
      <w:r>
        <w:t>Students:</w:t>
      </w:r>
    </w:p>
    <w:p w14:paraId="42137520" w14:textId="77777777" w:rsidR="00A77384" w:rsidRDefault="00A77384" w:rsidP="006E635A">
      <w:pPr>
        <w:pStyle w:val="ListItem"/>
        <w:tabs>
          <w:tab w:val="clear" w:pos="397"/>
        </w:tabs>
        <w:spacing w:before="80" w:after="80"/>
        <w:ind w:left="357" w:hanging="357"/>
      </w:pPr>
      <w:r>
        <w:t>clarify the problem and pose one or more questions that can be answered with data</w:t>
      </w:r>
    </w:p>
    <w:p w14:paraId="7F8124E3" w14:textId="77777777" w:rsidR="00A77384" w:rsidRDefault="00A77384" w:rsidP="006E635A">
      <w:pPr>
        <w:pStyle w:val="ListItem"/>
        <w:tabs>
          <w:tab w:val="clear" w:pos="397"/>
        </w:tabs>
        <w:spacing w:before="80" w:after="80"/>
        <w:ind w:left="357" w:hanging="357"/>
      </w:pPr>
      <w:r>
        <w:t>design and implement a plan to collect or obtain appropriate data</w:t>
      </w:r>
    </w:p>
    <w:p w14:paraId="1871179F" w14:textId="77777777" w:rsidR="00A77384" w:rsidRDefault="00A77384" w:rsidP="006E635A">
      <w:pPr>
        <w:pStyle w:val="ListItem"/>
        <w:tabs>
          <w:tab w:val="clear" w:pos="397"/>
        </w:tabs>
        <w:spacing w:before="80" w:after="80"/>
        <w:ind w:left="357" w:hanging="357"/>
      </w:pPr>
      <w:r>
        <w:t>select and apply appropriate graphical or numerical techniques to analyse the data</w:t>
      </w:r>
    </w:p>
    <w:p w14:paraId="45A3EBAE" w14:textId="77777777" w:rsidR="00A77384" w:rsidRDefault="00A77384" w:rsidP="006E635A">
      <w:pPr>
        <w:pStyle w:val="ListItem"/>
        <w:tabs>
          <w:tab w:val="clear" w:pos="397"/>
        </w:tabs>
        <w:spacing w:before="80" w:after="80"/>
        <w:ind w:left="357" w:hanging="357"/>
      </w:pPr>
      <w:r>
        <w:t>interpret the results of this analysis and relate the interpretation to the original question</w:t>
      </w:r>
    </w:p>
    <w:p w14:paraId="3C953F8A" w14:textId="77777777" w:rsidR="00F557C2" w:rsidRDefault="00A77384" w:rsidP="006E635A">
      <w:pPr>
        <w:pStyle w:val="ListItem"/>
        <w:tabs>
          <w:tab w:val="clear" w:pos="397"/>
        </w:tabs>
        <w:spacing w:before="80" w:after="80"/>
        <w:ind w:left="357" w:hanging="357"/>
      </w:pPr>
      <w:r>
        <w:t>communicate findings in a systematic and concise manner.</w:t>
      </w:r>
      <w:r w:rsidR="00F557C2">
        <w:br w:type="page"/>
      </w:r>
    </w:p>
    <w:p w14:paraId="44B355FE" w14:textId="77777777" w:rsidR="00516CCF" w:rsidRPr="00F557C2" w:rsidRDefault="00777058" w:rsidP="00F557C2">
      <w:pPr>
        <w:spacing w:before="240" w:line="276" w:lineRule="auto"/>
        <w:rPr>
          <w:b/>
          <w:bCs/>
          <w:color w:val="595959" w:themeColor="text1" w:themeTint="A6"/>
          <w:sz w:val="26"/>
          <w:szCs w:val="26"/>
        </w:rPr>
      </w:pPr>
      <w:r w:rsidRPr="00F557C2">
        <w:rPr>
          <w:b/>
          <w:bCs/>
          <w:color w:val="595959" w:themeColor="text1" w:themeTint="A6"/>
          <w:sz w:val="26"/>
          <w:szCs w:val="26"/>
        </w:rPr>
        <w:lastRenderedPageBreak/>
        <w:t>Topic 2.1: Representing and comparing data (16 hours)</w:t>
      </w:r>
    </w:p>
    <w:p w14:paraId="2EF6C857" w14:textId="77777777" w:rsidR="00777058" w:rsidRPr="00F557C2" w:rsidRDefault="00777058" w:rsidP="00F557C2">
      <w:pPr>
        <w:spacing w:before="120" w:line="276" w:lineRule="auto"/>
        <w:rPr>
          <w:b/>
          <w:bCs/>
        </w:rPr>
      </w:pPr>
      <w:r w:rsidRPr="00F557C2">
        <w:rPr>
          <w:b/>
          <w:bCs/>
        </w:rPr>
        <w:t>Classifying data</w:t>
      </w:r>
    </w:p>
    <w:p w14:paraId="4C708DFE" w14:textId="77777777" w:rsidR="00777058" w:rsidRDefault="00777058" w:rsidP="00F058DA">
      <w:pPr>
        <w:pStyle w:val="ListParagraph"/>
        <w:numPr>
          <w:ilvl w:val="2"/>
          <w:numId w:val="9"/>
        </w:numPr>
        <w:spacing w:before="120" w:after="0" w:line="276" w:lineRule="auto"/>
        <w:rPr>
          <w:rFonts w:eastAsia="Times New Roman" w:cs="Calibri"/>
          <w:iCs/>
          <w:sz w:val="22"/>
          <w:lang w:eastAsia="en-AU"/>
        </w:rPr>
      </w:pPr>
      <w:r w:rsidRPr="007E4E97">
        <w:rPr>
          <w:rFonts w:eastAsia="Times New Roman" w:cs="Calibri"/>
          <w:iCs/>
          <w:sz w:val="22"/>
          <w:lang w:eastAsia="en-AU"/>
        </w:rPr>
        <w:t>identify examples of categorical data</w:t>
      </w:r>
      <w:r w:rsidR="007E4E97">
        <w:rPr>
          <w:rFonts w:eastAsia="Times New Roman" w:cs="Calibri"/>
          <w:iCs/>
          <w:sz w:val="22"/>
          <w:lang w:eastAsia="en-AU"/>
        </w:rPr>
        <w:t xml:space="preserve"> </w:t>
      </w:r>
    </w:p>
    <w:p w14:paraId="150421B1" w14:textId="77777777" w:rsidR="007E4E97" w:rsidRPr="007E4E97" w:rsidRDefault="007E4E97" w:rsidP="007E4E97">
      <w:pPr>
        <w:spacing w:after="0" w:line="276" w:lineRule="auto"/>
        <w:rPr>
          <w:rFonts w:eastAsia="Times New Roman" w:cs="Calibri"/>
          <w:iCs/>
          <w:sz w:val="2"/>
          <w:szCs w:val="2"/>
          <w:lang w:eastAsia="en-AU"/>
        </w:rPr>
      </w:pPr>
    </w:p>
    <w:p w14:paraId="5A8D43AA" w14:textId="77777777" w:rsidR="00777058" w:rsidRPr="007E4E97" w:rsidRDefault="00777058" w:rsidP="00F058DA">
      <w:pPr>
        <w:pStyle w:val="ListParagraph"/>
        <w:numPr>
          <w:ilvl w:val="2"/>
          <w:numId w:val="9"/>
        </w:numPr>
        <w:spacing w:before="80" w:after="0" w:line="276" w:lineRule="auto"/>
        <w:rPr>
          <w:rFonts w:eastAsia="Times New Roman" w:cs="Calibri"/>
          <w:iCs/>
          <w:sz w:val="22"/>
          <w:lang w:eastAsia="en-AU"/>
        </w:rPr>
      </w:pPr>
      <w:r w:rsidRPr="007E4E97">
        <w:rPr>
          <w:rFonts w:eastAsia="Times New Roman" w:cs="Calibri"/>
          <w:iCs/>
          <w:sz w:val="22"/>
          <w:lang w:eastAsia="en-AU"/>
        </w:rPr>
        <w:t xml:space="preserve">identify examples of numerical data </w:t>
      </w:r>
    </w:p>
    <w:p w14:paraId="7869ABB8" w14:textId="77777777" w:rsidR="00777058" w:rsidRPr="00F557C2" w:rsidRDefault="00777058" w:rsidP="00F557C2">
      <w:pPr>
        <w:spacing w:before="120" w:line="276" w:lineRule="auto"/>
        <w:rPr>
          <w:b/>
          <w:bCs/>
        </w:rPr>
      </w:pPr>
      <w:r w:rsidRPr="00F557C2">
        <w:rPr>
          <w:b/>
          <w:bCs/>
        </w:rPr>
        <w:t>Data presentation and interpretation</w:t>
      </w:r>
    </w:p>
    <w:p w14:paraId="08ED9F51" w14:textId="77777777" w:rsidR="00777058" w:rsidRPr="00777058" w:rsidRDefault="00777058" w:rsidP="00F058DA">
      <w:pPr>
        <w:numPr>
          <w:ilvl w:val="2"/>
          <w:numId w:val="9"/>
        </w:numPr>
        <w:spacing w:before="120" w:after="0" w:line="276" w:lineRule="auto"/>
        <w:ind w:left="709" w:hanging="709"/>
        <w:rPr>
          <w:rFonts w:eastAsia="Times New Roman" w:cs="Calibri"/>
          <w:iCs/>
          <w:lang w:eastAsia="en-AU"/>
        </w:rPr>
      </w:pPr>
      <w:r w:rsidRPr="00777058">
        <w:rPr>
          <w:rFonts w:eastAsia="Times New Roman" w:cs="Calibri"/>
          <w:iCs/>
          <w:lang w:eastAsia="en-AU"/>
        </w:rPr>
        <w:t>display categorical data in tables and column graphs</w:t>
      </w:r>
    </w:p>
    <w:p w14:paraId="1F05A871" w14:textId="77777777" w:rsidR="00777058" w:rsidRPr="00777058" w:rsidRDefault="00777058" w:rsidP="00F058DA">
      <w:pPr>
        <w:numPr>
          <w:ilvl w:val="2"/>
          <w:numId w:val="9"/>
        </w:numPr>
        <w:spacing w:before="120" w:after="0" w:line="276" w:lineRule="auto"/>
        <w:ind w:left="709" w:hanging="709"/>
        <w:rPr>
          <w:rFonts w:eastAsia="Times New Roman" w:cs="Calibri"/>
          <w:iCs/>
          <w:lang w:eastAsia="en-AU"/>
        </w:rPr>
      </w:pPr>
      <w:r w:rsidRPr="00777058">
        <w:rPr>
          <w:rFonts w:eastAsia="Times New Roman" w:cs="Calibri"/>
          <w:iCs/>
          <w:lang w:eastAsia="en-AU"/>
        </w:rPr>
        <w:t xml:space="preserve">display numerical data as frequency distributions, dot plots, stem and leaf plots and histograms </w:t>
      </w:r>
    </w:p>
    <w:p w14:paraId="371BAB80" w14:textId="77777777" w:rsidR="00777058" w:rsidRPr="00777058" w:rsidRDefault="00777058" w:rsidP="00F058DA">
      <w:pPr>
        <w:numPr>
          <w:ilvl w:val="2"/>
          <w:numId w:val="9"/>
        </w:numPr>
        <w:spacing w:before="120" w:after="0" w:line="276" w:lineRule="auto"/>
        <w:ind w:left="709" w:hanging="709"/>
        <w:rPr>
          <w:rFonts w:eastAsia="Times New Roman" w:cs="Calibri"/>
          <w:iCs/>
          <w:lang w:eastAsia="en-AU"/>
        </w:rPr>
      </w:pPr>
      <w:r w:rsidRPr="00777058">
        <w:rPr>
          <w:rFonts w:eastAsia="Times New Roman" w:cs="Calibri"/>
          <w:iCs/>
          <w:lang w:eastAsia="en-AU"/>
        </w:rPr>
        <w:t>recognise and identify outliers</w:t>
      </w:r>
    </w:p>
    <w:p w14:paraId="3B8F2D09" w14:textId="77777777" w:rsidR="008C5A17" w:rsidRPr="005D0090" w:rsidRDefault="00777058" w:rsidP="00F058DA">
      <w:pPr>
        <w:numPr>
          <w:ilvl w:val="2"/>
          <w:numId w:val="9"/>
        </w:numPr>
        <w:spacing w:before="120" w:after="0" w:line="276" w:lineRule="auto"/>
        <w:ind w:left="709" w:hanging="709"/>
        <w:rPr>
          <w:rFonts w:eastAsia="Times New Roman" w:cs="Calibri"/>
          <w:b/>
          <w:iCs/>
          <w:lang w:eastAsia="en-AU"/>
        </w:rPr>
      </w:pPr>
      <w:r w:rsidRPr="005D0090">
        <w:rPr>
          <w:rFonts w:eastAsia="Times New Roman" w:cs="Calibri"/>
          <w:iCs/>
          <w:lang w:eastAsia="en-AU"/>
        </w:rPr>
        <w:t>compare the suitability of different methods of data presentation in real-world contexts</w:t>
      </w:r>
    </w:p>
    <w:p w14:paraId="7EBF7C72" w14:textId="77777777" w:rsidR="00777058" w:rsidRPr="00F557C2" w:rsidRDefault="00777058" w:rsidP="00F557C2">
      <w:pPr>
        <w:spacing w:before="120" w:line="276" w:lineRule="auto"/>
        <w:rPr>
          <w:b/>
          <w:bCs/>
        </w:rPr>
      </w:pPr>
      <w:r w:rsidRPr="00F557C2">
        <w:rPr>
          <w:b/>
          <w:bCs/>
        </w:rPr>
        <w:t>Summarising and interpreting data</w:t>
      </w:r>
    </w:p>
    <w:p w14:paraId="13161AE0" w14:textId="77777777"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 xml:space="preserve">identify the mode and calculate other measures of central tendency, the arithmetic mean and the median, using technology when appropriate </w:t>
      </w:r>
    </w:p>
    <w:p w14:paraId="5211C7C9" w14:textId="77777777"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investigate the suitability of measures of central tendency in various real-world contexts</w:t>
      </w:r>
    </w:p>
    <w:p w14:paraId="0F2A3DA5" w14:textId="77777777"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investigate the effect of outliers on the mean and the median</w:t>
      </w:r>
    </w:p>
    <w:p w14:paraId="628B8B53" w14:textId="77777777"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cal</w:t>
      </w:r>
      <w:r w:rsidR="005A2B41">
        <w:rPr>
          <w:rFonts w:eastAsia="Times New Roman" w:cs="Calibri"/>
          <w:iCs/>
          <w:lang w:eastAsia="en-AU"/>
        </w:rPr>
        <w:t>culate and interpret quartiles</w:t>
      </w:r>
    </w:p>
    <w:p w14:paraId="1E6CEBAF" w14:textId="77777777"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 xml:space="preserve">use informal ways of describing spread, such as: spread out/dispersed, tightly packed, clusters, gaps, more/less dense regions, outliers </w:t>
      </w:r>
    </w:p>
    <w:p w14:paraId="539A6E11" w14:textId="77777777"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 xml:space="preserve">interpret statistical measures of spread, such as: the range, interquartile range and standard deviation </w:t>
      </w:r>
    </w:p>
    <w:p w14:paraId="667D65AE" w14:textId="77777777"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investigate real-world examples from the media illustrating inappropriate uses, of measures of central tendency and spread</w:t>
      </w:r>
    </w:p>
    <w:p w14:paraId="73B2A670" w14:textId="77777777" w:rsidR="00777058" w:rsidRPr="00F557C2" w:rsidRDefault="00777058" w:rsidP="00F557C2">
      <w:pPr>
        <w:spacing w:before="120" w:line="276" w:lineRule="auto"/>
        <w:rPr>
          <w:b/>
          <w:bCs/>
        </w:rPr>
      </w:pPr>
      <w:r w:rsidRPr="00F557C2">
        <w:rPr>
          <w:b/>
          <w:bCs/>
        </w:rPr>
        <w:t>Comparing data sets</w:t>
      </w:r>
    </w:p>
    <w:p w14:paraId="27A81BE9" w14:textId="77777777"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compare back to back stem plots for different data sets</w:t>
      </w:r>
    </w:p>
    <w:p w14:paraId="774391FB" w14:textId="77777777"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 xml:space="preserve">complete a five number summary for different data sets </w:t>
      </w:r>
    </w:p>
    <w:p w14:paraId="7644504D" w14:textId="77777777" w:rsidR="00777058" w:rsidRP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construct and interpret box plots using a five number summary</w:t>
      </w:r>
    </w:p>
    <w:p w14:paraId="35C99F92" w14:textId="77777777" w:rsidR="00777058" w:rsidRDefault="00777058" w:rsidP="00F058DA">
      <w:pPr>
        <w:numPr>
          <w:ilvl w:val="2"/>
          <w:numId w:val="9"/>
        </w:numPr>
        <w:spacing w:before="120" w:line="276" w:lineRule="auto"/>
        <w:ind w:left="709" w:hanging="709"/>
        <w:rPr>
          <w:rFonts w:eastAsia="Times New Roman" w:cs="Calibri"/>
          <w:iCs/>
          <w:lang w:eastAsia="en-AU"/>
        </w:rPr>
      </w:pPr>
      <w:r w:rsidRPr="00777058">
        <w:rPr>
          <w:rFonts w:eastAsia="Times New Roman" w:cs="Calibri"/>
          <w:iCs/>
          <w:lang w:eastAsia="en-AU"/>
        </w:rPr>
        <w:t>compare the characteristics of the shape of histograms using symmetry, skewness and bimodality</w:t>
      </w:r>
    </w:p>
    <w:p w14:paraId="12FB78C9" w14:textId="77777777" w:rsidR="00777058" w:rsidRPr="00A96DFB" w:rsidRDefault="00777058" w:rsidP="00777058">
      <w:pPr>
        <w:spacing w:before="120" w:after="0" w:line="276" w:lineRule="auto"/>
        <w:rPr>
          <w:rFonts w:eastAsia="Times New Roman" w:cs="Calibri"/>
          <w:iCs/>
          <w:lang w:eastAsia="en-AU"/>
        </w:rPr>
      </w:pPr>
      <w:r w:rsidRPr="00A96DFB">
        <w:rPr>
          <w:rFonts w:eastAsia="Times New Roman" w:cs="Calibri"/>
          <w:iCs/>
          <w:lang w:eastAsia="en-AU"/>
        </w:rPr>
        <w:t>Examples in context</w:t>
      </w:r>
      <w:r w:rsidR="00A52521" w:rsidRPr="00A96DFB">
        <w:rPr>
          <w:rFonts w:eastAsia="Times New Roman" w:cs="Calibri"/>
          <w:iCs/>
          <w:lang w:eastAsia="en-AU"/>
        </w:rPr>
        <w:t xml:space="preserve"> </w:t>
      </w:r>
      <w:r w:rsidRPr="00A96DFB">
        <w:rPr>
          <w:rFonts w:eastAsia="Times New Roman" w:cs="Calibri"/>
          <w:iCs/>
          <w:lang w:eastAsia="en-AU"/>
        </w:rPr>
        <w:t>– Representing and comparing data</w:t>
      </w:r>
      <w:r w:rsidR="00A52521" w:rsidRPr="00A96DFB">
        <w:rPr>
          <w:rFonts w:eastAsia="Times New Roman" w:cs="Calibri"/>
          <w:iCs/>
          <w:lang w:eastAsia="en-AU"/>
        </w:rPr>
        <w:t>:</w:t>
      </w:r>
    </w:p>
    <w:p w14:paraId="54557B34" w14:textId="77777777" w:rsidR="00777058" w:rsidRPr="00A96DFB" w:rsidRDefault="00777058" w:rsidP="006E635A">
      <w:pPr>
        <w:pStyle w:val="ListItem"/>
        <w:tabs>
          <w:tab w:val="clear" w:pos="397"/>
        </w:tabs>
        <w:ind w:left="357" w:hanging="357"/>
      </w:pPr>
      <w:r w:rsidRPr="00A96DFB">
        <w:t>analysing and interpreting a range of statistical information related to car theft, car accidents and driver behaviour</w:t>
      </w:r>
    </w:p>
    <w:p w14:paraId="6E645EF7" w14:textId="77777777" w:rsidR="00777058" w:rsidRPr="00A96DFB" w:rsidRDefault="00777058" w:rsidP="006E635A">
      <w:pPr>
        <w:pStyle w:val="ListItem"/>
        <w:tabs>
          <w:tab w:val="clear" w:pos="397"/>
        </w:tabs>
        <w:ind w:left="357" w:hanging="357"/>
      </w:pPr>
      <w:r w:rsidRPr="00A96DFB">
        <w:t xml:space="preserve">using statistics and graphs to </w:t>
      </w:r>
      <w:r w:rsidR="00E0689F">
        <w:t>determine</w:t>
      </w:r>
      <w:r w:rsidRPr="00A96DFB">
        <w:t xml:space="preserve"> the number of people in each blood type, given the population percentages of blo</w:t>
      </w:r>
      <w:r w:rsidR="00E85C19">
        <w:t>od types in different countries</w:t>
      </w:r>
    </w:p>
    <w:p w14:paraId="1B9C2B36" w14:textId="77777777" w:rsidR="00777058" w:rsidRDefault="00777058" w:rsidP="006E635A">
      <w:pPr>
        <w:pStyle w:val="ListItem"/>
        <w:tabs>
          <w:tab w:val="clear" w:pos="397"/>
        </w:tabs>
        <w:ind w:left="357" w:hanging="357"/>
      </w:pPr>
      <w:r w:rsidRPr="00A96DFB">
        <w:t>compare and contrast costs of items from different retail outlets</w:t>
      </w:r>
    </w:p>
    <w:p w14:paraId="5132654C" w14:textId="77777777" w:rsidR="00996D68" w:rsidRDefault="00996D68">
      <w:pPr>
        <w:spacing w:line="276" w:lineRule="auto"/>
        <w:rPr>
          <w:rFonts w:eastAsiaTheme="minorHAnsi" w:cs="Calibri"/>
          <w:lang w:val="en-GB" w:eastAsia="en-AU"/>
        </w:rPr>
      </w:pPr>
      <w:r>
        <w:br w:type="page"/>
      </w:r>
    </w:p>
    <w:p w14:paraId="1564F4AC" w14:textId="77777777" w:rsidR="004E0EF5" w:rsidRDefault="004E0EF5" w:rsidP="004E0EF5">
      <w:pPr>
        <w:pStyle w:val="Paragraph"/>
      </w:pPr>
      <w:r>
        <w:lastRenderedPageBreak/>
        <w:t>For topic</w:t>
      </w:r>
      <w:r w:rsidR="00996D68">
        <w:t>s</w:t>
      </w:r>
      <w:r>
        <w:t xml:space="preserve"> 2.2, 2.3 and 2.4, students apply the mathematical thinking process to real-world problems relating to the topic content.</w:t>
      </w:r>
    </w:p>
    <w:p w14:paraId="5D0B18B7" w14:textId="77777777" w:rsidR="004E0EF5" w:rsidRDefault="004E0EF5" w:rsidP="004E0EF5">
      <w:pPr>
        <w:pStyle w:val="Paragraph"/>
      </w:pPr>
      <w:r>
        <w:t>Students:</w:t>
      </w:r>
    </w:p>
    <w:p w14:paraId="0DC00118" w14:textId="77777777" w:rsidR="004E0EF5" w:rsidRDefault="004E0EF5" w:rsidP="006E635A">
      <w:pPr>
        <w:pStyle w:val="ListItem"/>
        <w:tabs>
          <w:tab w:val="clear" w:pos="397"/>
        </w:tabs>
        <w:ind w:left="357" w:hanging="357"/>
      </w:pPr>
      <w:r>
        <w:t>interpret the task and gather the key information</w:t>
      </w:r>
    </w:p>
    <w:p w14:paraId="19F6BCAE" w14:textId="77777777" w:rsidR="004E0EF5" w:rsidRDefault="004E0EF5" w:rsidP="006E635A">
      <w:pPr>
        <w:pStyle w:val="ListItem"/>
        <w:tabs>
          <w:tab w:val="clear" w:pos="397"/>
        </w:tabs>
        <w:ind w:left="357" w:hanging="357"/>
      </w:pPr>
      <w:r>
        <w:t>identify the mathematics which could help to complete the task</w:t>
      </w:r>
    </w:p>
    <w:p w14:paraId="29B11336" w14:textId="77777777" w:rsidR="004E0EF5" w:rsidRDefault="004E0EF5" w:rsidP="006E635A">
      <w:pPr>
        <w:pStyle w:val="ListItem"/>
        <w:tabs>
          <w:tab w:val="clear" w:pos="397"/>
        </w:tabs>
        <w:ind w:left="357" w:hanging="357"/>
      </w:pPr>
      <w:r>
        <w:t>analyse information and data from a variety of sources</w:t>
      </w:r>
    </w:p>
    <w:p w14:paraId="093ADAB5" w14:textId="77777777" w:rsidR="004E0EF5" w:rsidRDefault="004E0EF5" w:rsidP="006E635A">
      <w:pPr>
        <w:pStyle w:val="ListItem"/>
        <w:tabs>
          <w:tab w:val="clear" w:pos="397"/>
        </w:tabs>
        <w:ind w:left="357" w:hanging="357"/>
      </w:pPr>
      <w:r>
        <w:t>apply existing mathematical knowledge and strategies to obtain a solution</w:t>
      </w:r>
    </w:p>
    <w:p w14:paraId="31E50E4C" w14:textId="77777777" w:rsidR="004E0EF5" w:rsidRDefault="004E0EF5" w:rsidP="006E635A">
      <w:pPr>
        <w:pStyle w:val="ListItem"/>
        <w:tabs>
          <w:tab w:val="clear" w:pos="397"/>
        </w:tabs>
        <w:ind w:left="357" w:hanging="357"/>
      </w:pPr>
      <w:r>
        <w:t>verify the reasonableness of the solution</w:t>
      </w:r>
    </w:p>
    <w:p w14:paraId="3B624A75" w14:textId="77777777" w:rsidR="004E0EF5" w:rsidRPr="00A96DFB" w:rsidRDefault="004E0EF5" w:rsidP="006E635A">
      <w:pPr>
        <w:pStyle w:val="ListItem"/>
        <w:tabs>
          <w:tab w:val="clear" w:pos="397"/>
        </w:tabs>
        <w:ind w:left="357" w:hanging="357"/>
      </w:pPr>
      <w:r>
        <w:t>communicate findings in a systematic and concise manner.</w:t>
      </w:r>
    </w:p>
    <w:p w14:paraId="44CF43F8" w14:textId="77777777" w:rsidR="00777058" w:rsidRPr="00F557C2" w:rsidRDefault="00777058" w:rsidP="00F557C2">
      <w:pPr>
        <w:spacing w:before="240" w:line="276" w:lineRule="auto"/>
        <w:rPr>
          <w:b/>
          <w:bCs/>
          <w:color w:val="595959" w:themeColor="text1" w:themeTint="A6"/>
          <w:sz w:val="26"/>
          <w:szCs w:val="26"/>
        </w:rPr>
      </w:pPr>
      <w:r w:rsidRPr="00F557C2">
        <w:rPr>
          <w:b/>
          <w:bCs/>
          <w:color w:val="595959" w:themeColor="text1" w:themeTint="A6"/>
          <w:sz w:val="26"/>
          <w:szCs w:val="26"/>
        </w:rPr>
        <w:t>Topic 2.2: Percentages (6 hours)</w:t>
      </w:r>
    </w:p>
    <w:p w14:paraId="5E6F5649" w14:textId="77777777" w:rsidR="00777058" w:rsidRPr="00F557C2" w:rsidRDefault="00777058" w:rsidP="00F557C2">
      <w:pPr>
        <w:spacing w:before="120" w:line="276" w:lineRule="auto"/>
        <w:rPr>
          <w:b/>
          <w:bCs/>
        </w:rPr>
      </w:pPr>
      <w:r w:rsidRPr="00F557C2">
        <w:rPr>
          <w:b/>
          <w:bCs/>
        </w:rPr>
        <w:t>Percentage calculations</w:t>
      </w:r>
    </w:p>
    <w:p w14:paraId="704E1C83" w14:textId="77777777" w:rsidR="007E4E97" w:rsidRDefault="00777058" w:rsidP="00F058DA">
      <w:pPr>
        <w:pStyle w:val="ContentDescription"/>
        <w:numPr>
          <w:ilvl w:val="2"/>
          <w:numId w:val="10"/>
        </w:numPr>
        <w:ind w:left="709"/>
        <w:rPr>
          <w:rFonts w:ascii="Calibri" w:hAnsi="Calibri" w:cs="Calibri"/>
        </w:rPr>
      </w:pPr>
      <w:r w:rsidRPr="00777058">
        <w:rPr>
          <w:rFonts w:ascii="Calibri" w:hAnsi="Calibri" w:cs="Calibri"/>
        </w:rPr>
        <w:t>review calculatin</w:t>
      </w:r>
      <w:r w:rsidR="007E4E97">
        <w:rPr>
          <w:rFonts w:ascii="Calibri" w:hAnsi="Calibri" w:cs="Calibri"/>
        </w:rPr>
        <w:t>g a percentage of a given amount</w:t>
      </w:r>
    </w:p>
    <w:p w14:paraId="7FA8C04D" w14:textId="77777777" w:rsidR="00777058" w:rsidRPr="007E4E97" w:rsidRDefault="00777058" w:rsidP="00F058DA">
      <w:pPr>
        <w:pStyle w:val="ContentDescription"/>
        <w:numPr>
          <w:ilvl w:val="2"/>
          <w:numId w:val="10"/>
        </w:numPr>
        <w:ind w:left="709"/>
        <w:rPr>
          <w:rFonts w:ascii="Calibri" w:hAnsi="Calibri" w:cs="Calibri"/>
        </w:rPr>
      </w:pPr>
      <w:r w:rsidRPr="007E4E97">
        <w:rPr>
          <w:rFonts w:ascii="Calibri" w:hAnsi="Calibri" w:cs="Calibri"/>
        </w:rPr>
        <w:t xml:space="preserve">review one amount expressed as a percentage of another </w:t>
      </w:r>
    </w:p>
    <w:p w14:paraId="07E64DC6" w14:textId="77777777" w:rsidR="00777058" w:rsidRPr="00F557C2" w:rsidRDefault="00777058" w:rsidP="00F557C2">
      <w:pPr>
        <w:spacing w:before="120" w:line="276" w:lineRule="auto"/>
        <w:rPr>
          <w:b/>
          <w:bCs/>
        </w:rPr>
      </w:pPr>
      <w:r w:rsidRPr="00F557C2">
        <w:rPr>
          <w:b/>
          <w:bCs/>
        </w:rPr>
        <w:t>Applications of percentages</w:t>
      </w:r>
    </w:p>
    <w:p w14:paraId="29426BE3" w14:textId="77777777" w:rsidR="00777058" w:rsidRPr="00777058" w:rsidRDefault="00777058" w:rsidP="00F058DA">
      <w:pPr>
        <w:pStyle w:val="ContentDescription"/>
        <w:numPr>
          <w:ilvl w:val="2"/>
          <w:numId w:val="10"/>
        </w:numPr>
        <w:ind w:left="709"/>
        <w:rPr>
          <w:rFonts w:ascii="Calibri" w:hAnsi="Calibri" w:cs="Calibri"/>
        </w:rPr>
      </w:pPr>
      <w:r w:rsidRPr="00777058">
        <w:rPr>
          <w:rFonts w:ascii="Calibri" w:hAnsi="Calibri" w:cs="Calibri"/>
        </w:rPr>
        <w:t>determine the overall change in a quantity following repeated percentage changes; for example, an increase of 10</w:t>
      </w:r>
      <w:r w:rsidR="00A52521">
        <w:rPr>
          <w:rFonts w:ascii="Calibri" w:hAnsi="Calibri" w:cs="Calibri"/>
        </w:rPr>
        <w:t>% followed by a decrease of 10%</w:t>
      </w:r>
    </w:p>
    <w:p w14:paraId="7431BDD3" w14:textId="77777777" w:rsidR="00777058" w:rsidRPr="00777058" w:rsidRDefault="005A2B41" w:rsidP="00F058DA">
      <w:pPr>
        <w:pStyle w:val="ContentDescription"/>
        <w:numPr>
          <w:ilvl w:val="2"/>
          <w:numId w:val="10"/>
        </w:numPr>
        <w:ind w:left="709" w:hanging="709"/>
        <w:rPr>
          <w:rFonts w:ascii="Calibri" w:hAnsi="Calibri" w:cs="Calibri"/>
        </w:rPr>
      </w:pPr>
      <w:r>
        <w:rPr>
          <w:rFonts w:ascii="Calibri" w:hAnsi="Calibri" w:cs="Calibri"/>
        </w:rPr>
        <w:t>calculate simple interest</w:t>
      </w:r>
    </w:p>
    <w:p w14:paraId="334C4A1B" w14:textId="77777777" w:rsidR="00777058" w:rsidRPr="00A96DFB" w:rsidRDefault="00777058" w:rsidP="005A2B41">
      <w:pPr>
        <w:pStyle w:val="Paragraph"/>
        <w:spacing w:before="60" w:after="60"/>
      </w:pPr>
      <w:r w:rsidRPr="00A96DFB">
        <w:t>Examples in context</w:t>
      </w:r>
      <w:r w:rsidR="00A52521" w:rsidRPr="00A96DFB">
        <w:t xml:space="preserve"> </w:t>
      </w:r>
      <w:r w:rsidRPr="00A96DFB">
        <w:t>– Percentages</w:t>
      </w:r>
      <w:r w:rsidR="00A52521" w:rsidRPr="00A96DFB">
        <w:t>:</w:t>
      </w:r>
    </w:p>
    <w:p w14:paraId="10C3AA6E" w14:textId="77777777" w:rsidR="00777058" w:rsidRPr="00A96DFB" w:rsidRDefault="00777058" w:rsidP="006E635A">
      <w:pPr>
        <w:pStyle w:val="ListItem"/>
        <w:tabs>
          <w:tab w:val="clear" w:pos="397"/>
        </w:tabs>
        <w:ind w:left="357" w:hanging="357"/>
      </w:pPr>
      <w:r w:rsidRPr="00A96DFB">
        <w:t>calculating stamp duty costs involved in buying a car, using percentages and tables</w:t>
      </w:r>
    </w:p>
    <w:p w14:paraId="3D6DEF6A" w14:textId="77777777" w:rsidR="00777058" w:rsidRPr="00A96DFB" w:rsidRDefault="00777058" w:rsidP="006E635A">
      <w:pPr>
        <w:pStyle w:val="ListItem"/>
        <w:tabs>
          <w:tab w:val="clear" w:pos="397"/>
        </w:tabs>
        <w:ind w:left="357" w:hanging="357"/>
      </w:pPr>
      <w:r w:rsidRPr="00A96DFB">
        <w:t>calculating depreciation of a vehicle over time</w:t>
      </w:r>
    </w:p>
    <w:p w14:paraId="3D868ADA" w14:textId="77777777" w:rsidR="00777058" w:rsidRPr="00A96DFB" w:rsidRDefault="00777058" w:rsidP="006E635A">
      <w:pPr>
        <w:pStyle w:val="ListItem"/>
        <w:tabs>
          <w:tab w:val="clear" w:pos="397"/>
        </w:tabs>
        <w:ind w:left="357" w:hanging="357"/>
      </w:pPr>
      <w:r w:rsidRPr="00A96DFB">
        <w:t xml:space="preserve">using statistics and graphs to </w:t>
      </w:r>
      <w:r w:rsidR="00E0689F">
        <w:t>determine</w:t>
      </w:r>
      <w:r w:rsidRPr="00A96DFB">
        <w:t xml:space="preserve"> the number of people in each blood type given the population percentages of blood types in different countries</w:t>
      </w:r>
    </w:p>
    <w:p w14:paraId="6D89A2C3" w14:textId="77777777" w:rsidR="00516CCF" w:rsidRPr="00F557C2" w:rsidRDefault="00777058" w:rsidP="00F557C2">
      <w:pPr>
        <w:spacing w:before="240" w:line="276" w:lineRule="auto"/>
        <w:rPr>
          <w:b/>
          <w:bCs/>
          <w:color w:val="595959" w:themeColor="text1" w:themeTint="A6"/>
          <w:sz w:val="26"/>
          <w:szCs w:val="26"/>
        </w:rPr>
      </w:pPr>
      <w:r w:rsidRPr="00F557C2">
        <w:rPr>
          <w:b/>
          <w:bCs/>
          <w:color w:val="595959" w:themeColor="text1" w:themeTint="A6"/>
          <w:sz w:val="26"/>
          <w:szCs w:val="26"/>
        </w:rPr>
        <w:t>Topic 2.3: Rates and ratios: (12 hours)</w:t>
      </w:r>
    </w:p>
    <w:p w14:paraId="5435FD50" w14:textId="77777777" w:rsidR="00777058" w:rsidRPr="00F557C2" w:rsidRDefault="00777058" w:rsidP="00F557C2">
      <w:pPr>
        <w:spacing w:before="120" w:line="276" w:lineRule="auto"/>
        <w:rPr>
          <w:b/>
          <w:bCs/>
        </w:rPr>
      </w:pPr>
      <w:r w:rsidRPr="00F557C2">
        <w:rPr>
          <w:b/>
          <w:bCs/>
        </w:rPr>
        <w:t>Ratios</w:t>
      </w:r>
    </w:p>
    <w:p w14:paraId="3643C440" w14:textId="77777777" w:rsidR="00777058"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4C7893">
        <w:rPr>
          <w:rFonts w:eastAsia="Times New Roman" w:cs="Calibri"/>
          <w:iCs/>
          <w:sz w:val="22"/>
          <w:lang w:eastAsia="en-AU"/>
        </w:rPr>
        <w:t>identify common use of ratios to express comparisons of qua</w:t>
      </w:r>
      <w:r w:rsidR="00A52521" w:rsidRPr="004C7893">
        <w:rPr>
          <w:rFonts w:eastAsia="Times New Roman" w:cs="Calibri"/>
          <w:iCs/>
          <w:sz w:val="22"/>
          <w:lang w:eastAsia="en-AU"/>
        </w:rPr>
        <w:t>ntities in practical situations</w:t>
      </w:r>
    </w:p>
    <w:p w14:paraId="60CC8B16" w14:textId="77777777" w:rsidR="004C7893"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4C7893">
        <w:rPr>
          <w:rFonts w:eastAsia="Times New Roman" w:cs="Calibri"/>
          <w:iCs/>
          <w:sz w:val="22"/>
          <w:lang w:eastAsia="en-AU"/>
        </w:rPr>
        <w:t>use diagrams or concrete mate</w:t>
      </w:r>
      <w:r w:rsidR="006B13C9">
        <w:rPr>
          <w:rFonts w:eastAsia="Times New Roman" w:cs="Calibri"/>
          <w:iCs/>
          <w:sz w:val="22"/>
          <w:lang w:eastAsia="en-AU"/>
        </w:rPr>
        <w:t>rials to show simple ratios</w:t>
      </w:r>
      <w:r w:rsidR="003871D1">
        <w:rPr>
          <w:rFonts w:eastAsia="Times New Roman" w:cs="Calibri"/>
          <w:iCs/>
          <w:sz w:val="22"/>
          <w:lang w:eastAsia="en-AU"/>
        </w:rPr>
        <w:t>,</w:t>
      </w:r>
      <w:r w:rsidR="006B13C9">
        <w:rPr>
          <w:rFonts w:eastAsia="Times New Roman" w:cs="Calibri"/>
          <w:iCs/>
          <w:sz w:val="22"/>
          <w:lang w:eastAsia="en-AU"/>
        </w:rPr>
        <w:t xml:space="preserve"> such as</w:t>
      </w:r>
      <w:r w:rsidRPr="004C7893">
        <w:rPr>
          <w:rFonts w:eastAsia="Times New Roman" w:cs="Calibri"/>
          <w:iCs/>
          <w:sz w:val="22"/>
          <w:lang w:eastAsia="en-AU"/>
        </w:rPr>
        <w:t xml:space="preserve"> 1 to 4</w:t>
      </w:r>
      <w:r w:rsidR="00F04D57">
        <w:rPr>
          <w:rFonts w:eastAsia="Times New Roman" w:cs="Calibri"/>
          <w:iCs/>
          <w:sz w:val="22"/>
          <w:lang w:eastAsia="en-AU"/>
        </w:rPr>
        <w:t>, 1:1:2</w:t>
      </w:r>
    </w:p>
    <w:p w14:paraId="2200C1E8" w14:textId="77777777" w:rsidR="00777058" w:rsidRPr="004C7893"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4C7893">
        <w:rPr>
          <w:rFonts w:eastAsia="Times New Roman" w:cs="Calibri"/>
          <w:iCs/>
          <w:sz w:val="22"/>
          <w:lang w:eastAsia="en-AU"/>
        </w:rPr>
        <w:t>understand the relationship between simple fract</w:t>
      </w:r>
      <w:r w:rsidR="00EE4F4B">
        <w:rPr>
          <w:rFonts w:eastAsia="Times New Roman" w:cs="Calibri"/>
          <w:iCs/>
          <w:sz w:val="22"/>
          <w:lang w:eastAsia="en-AU"/>
        </w:rPr>
        <w:t>ions, percentages and ratio, for example,</w:t>
      </w:r>
      <w:r w:rsidRPr="004C7893">
        <w:rPr>
          <w:rFonts w:eastAsia="Times New Roman" w:cs="Calibri"/>
          <w:iCs/>
          <w:sz w:val="22"/>
          <w:lang w:eastAsia="en-AU"/>
        </w:rPr>
        <w:t xml:space="preserve"> a ratio of 1:4 is the same as 20% to 80% or </w:t>
      </w:r>
      <m:oMath>
        <m:f>
          <m:fPr>
            <m:ctrlPr>
              <w:rPr>
                <w:rFonts w:ascii="Cambria Math" w:eastAsia="Times New Roman" w:hAnsi="Cambria Math" w:cs="Calibri"/>
                <w:i/>
                <w:iCs/>
                <w:sz w:val="22"/>
                <w:lang w:eastAsia="en-AU"/>
              </w:rPr>
            </m:ctrlPr>
          </m:fPr>
          <m:num>
            <m:r>
              <w:rPr>
                <w:rFonts w:ascii="Cambria Math" w:eastAsia="Times New Roman" w:hAnsi="Cambria Math" w:cs="Calibri"/>
                <w:sz w:val="22"/>
                <w:lang w:eastAsia="en-AU"/>
              </w:rPr>
              <m:t>1</m:t>
            </m:r>
          </m:num>
          <m:den>
            <m:r>
              <w:rPr>
                <w:rFonts w:ascii="Cambria Math" w:eastAsia="Times New Roman" w:hAnsi="Cambria Math" w:cs="Calibri"/>
                <w:sz w:val="22"/>
                <w:lang w:eastAsia="en-AU"/>
              </w:rPr>
              <m:t>5</m:t>
            </m:r>
          </m:den>
        </m:f>
      </m:oMath>
      <w:r w:rsidR="007F0FC5" w:rsidRPr="007F0FC5">
        <w:rPr>
          <w:rFonts w:eastAsia="Times New Roman" w:cs="Calibri"/>
          <w:iCs/>
          <w:sz w:val="22"/>
          <w:lang w:eastAsia="en-AU"/>
        </w:rPr>
        <w:t xml:space="preserve"> to </w:t>
      </w:r>
      <m:oMath>
        <m:f>
          <m:fPr>
            <m:ctrlPr>
              <w:rPr>
                <w:rFonts w:ascii="Cambria Math" w:eastAsia="Times New Roman" w:hAnsi="Cambria Math" w:cs="Calibri"/>
                <w:i/>
                <w:iCs/>
                <w:sz w:val="22"/>
                <w:lang w:eastAsia="en-AU"/>
              </w:rPr>
            </m:ctrlPr>
          </m:fPr>
          <m:num>
            <m:r>
              <w:rPr>
                <w:rFonts w:ascii="Cambria Math" w:eastAsia="Times New Roman" w:hAnsi="Cambria Math" w:cs="Calibri"/>
                <w:sz w:val="22"/>
                <w:lang w:eastAsia="en-AU"/>
              </w:rPr>
              <m:t>4</m:t>
            </m:r>
          </m:num>
          <m:den>
            <m:r>
              <w:rPr>
                <w:rFonts w:ascii="Cambria Math" w:eastAsia="Times New Roman" w:hAnsi="Cambria Math" w:cs="Calibri"/>
                <w:sz w:val="22"/>
                <w:lang w:eastAsia="en-AU"/>
              </w:rPr>
              <m:t>5</m:t>
            </m:r>
          </m:den>
        </m:f>
      </m:oMath>
      <w:r w:rsidR="00CC6BE0">
        <w:rPr>
          <w:rFonts w:eastAsia="Times New Roman" w:cs="Calibri"/>
          <w:iCs/>
          <w:sz w:val="22"/>
          <w:lang w:eastAsia="en-AU"/>
        </w:rPr>
        <w:t xml:space="preserve"> </w:t>
      </w:r>
    </w:p>
    <w:p w14:paraId="121B9EE0" w14:textId="77777777" w:rsidR="00777058" w:rsidRPr="00193150"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193150">
        <w:rPr>
          <w:rFonts w:eastAsia="Times New Roman" w:cs="Calibri"/>
          <w:iCs/>
          <w:sz w:val="22"/>
          <w:lang w:eastAsia="en-AU"/>
        </w:rPr>
        <w:t xml:space="preserve">express a ratio in simplest form </w:t>
      </w:r>
    </w:p>
    <w:p w14:paraId="48AAB6B0" w14:textId="77777777" w:rsidR="00777058" w:rsidRPr="00193150"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193150">
        <w:rPr>
          <w:rFonts w:eastAsia="Times New Roman" w:cs="Calibri"/>
          <w:iCs/>
          <w:sz w:val="22"/>
          <w:lang w:eastAsia="en-AU"/>
        </w:rPr>
        <w:t>determine the ratio of two quantities in context</w:t>
      </w:r>
    </w:p>
    <w:p w14:paraId="582F6A6F" w14:textId="77777777" w:rsidR="00777058" w:rsidRPr="00193150"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193150">
        <w:rPr>
          <w:rFonts w:eastAsia="Times New Roman" w:cs="Calibri"/>
          <w:iCs/>
          <w:sz w:val="22"/>
          <w:lang w:eastAsia="en-AU"/>
        </w:rPr>
        <w:t xml:space="preserve">divide a quantity in a </w:t>
      </w:r>
      <w:r w:rsidR="00EE4F4B">
        <w:rPr>
          <w:rFonts w:eastAsia="Times New Roman" w:cs="Calibri"/>
          <w:iCs/>
          <w:sz w:val="22"/>
          <w:lang w:eastAsia="en-AU"/>
        </w:rPr>
        <w:t>given ratio, for example,</w:t>
      </w:r>
      <w:r w:rsidRPr="00193150">
        <w:rPr>
          <w:rFonts w:eastAsia="Times New Roman" w:cs="Calibri"/>
          <w:iCs/>
          <w:sz w:val="22"/>
          <w:lang w:eastAsia="en-AU"/>
        </w:rPr>
        <w:t xml:space="preserve"> share $12 in the ratio 1 to 2</w:t>
      </w:r>
    </w:p>
    <w:p w14:paraId="2E12FEC4" w14:textId="77777777" w:rsidR="00777058" w:rsidRPr="00193150" w:rsidRDefault="00777058" w:rsidP="00F058DA">
      <w:pPr>
        <w:pStyle w:val="ListParagraph"/>
        <w:numPr>
          <w:ilvl w:val="2"/>
          <w:numId w:val="11"/>
        </w:numPr>
        <w:spacing w:before="120" w:line="276" w:lineRule="auto"/>
        <w:ind w:left="709" w:hanging="709"/>
        <w:contextualSpacing w:val="0"/>
        <w:rPr>
          <w:rFonts w:eastAsia="Times New Roman" w:cs="Calibri"/>
          <w:iCs/>
          <w:sz w:val="22"/>
          <w:lang w:eastAsia="en-AU"/>
        </w:rPr>
      </w:pPr>
      <w:r w:rsidRPr="00193150">
        <w:rPr>
          <w:rFonts w:eastAsia="Times New Roman" w:cs="Calibri"/>
          <w:iCs/>
          <w:sz w:val="22"/>
          <w:lang w:eastAsia="en-AU"/>
        </w:rPr>
        <w:t xml:space="preserve">use ratio to describe simple scales </w:t>
      </w:r>
    </w:p>
    <w:p w14:paraId="29C461E6" w14:textId="77777777" w:rsidR="00373089" w:rsidRDefault="00777058" w:rsidP="00777058">
      <w:pPr>
        <w:pStyle w:val="Paragraph"/>
      </w:pPr>
      <w:r w:rsidRPr="00A96DFB">
        <w:lastRenderedPageBreak/>
        <w:t>Examples in context</w:t>
      </w:r>
      <w:r w:rsidR="00A52521" w:rsidRPr="00A96DFB">
        <w:t xml:space="preserve"> </w:t>
      </w:r>
      <w:r w:rsidR="00373089">
        <w:t>– Ratios:</w:t>
      </w:r>
    </w:p>
    <w:p w14:paraId="6DEC6CF9" w14:textId="77777777" w:rsidR="002B3F0F" w:rsidRDefault="002B3F0F" w:rsidP="006E635A">
      <w:pPr>
        <w:pStyle w:val="ListItem"/>
        <w:tabs>
          <w:tab w:val="clear" w:pos="397"/>
        </w:tabs>
        <w:ind w:left="357" w:hanging="357"/>
      </w:pPr>
      <w:r>
        <w:t>discussing the use of ratios, percentages or fractions as different ways of relating the quantities in mixtures, for example cordial or mortar</w:t>
      </w:r>
    </w:p>
    <w:p w14:paraId="221D840B" w14:textId="77777777" w:rsidR="002B3F0F" w:rsidRPr="00A96DFB" w:rsidRDefault="002B3F0F" w:rsidP="006E635A">
      <w:pPr>
        <w:pStyle w:val="ListItem"/>
        <w:tabs>
          <w:tab w:val="clear" w:pos="397"/>
        </w:tabs>
        <w:ind w:left="357" w:hanging="357"/>
      </w:pPr>
      <w:r w:rsidRPr="00A96DFB">
        <w:t xml:space="preserve">calculating </w:t>
      </w:r>
      <w:r w:rsidR="0073016F">
        <w:t xml:space="preserve">ratio of </w:t>
      </w:r>
      <w:r w:rsidRPr="00A96DFB">
        <w:t xml:space="preserve">food, clothing, transport costs </w:t>
      </w:r>
      <w:r w:rsidR="0073016F">
        <w:t>within a budget</w:t>
      </w:r>
      <w:r w:rsidRPr="00A96DFB">
        <w:t xml:space="preserve"> </w:t>
      </w:r>
    </w:p>
    <w:p w14:paraId="615F6FF0" w14:textId="77777777" w:rsidR="00777058" w:rsidRPr="00F557C2" w:rsidRDefault="00777058" w:rsidP="00F557C2">
      <w:pPr>
        <w:spacing w:before="120" w:line="276" w:lineRule="auto"/>
        <w:rPr>
          <w:b/>
          <w:bCs/>
        </w:rPr>
      </w:pPr>
      <w:r w:rsidRPr="00F557C2">
        <w:rPr>
          <w:b/>
          <w:bCs/>
        </w:rPr>
        <w:t>Rates</w:t>
      </w:r>
    </w:p>
    <w:p w14:paraId="25563124" w14:textId="77777777" w:rsidR="00777058" w:rsidRPr="00777058" w:rsidRDefault="00777058" w:rsidP="00F058DA">
      <w:pPr>
        <w:numPr>
          <w:ilvl w:val="2"/>
          <w:numId w:val="11"/>
        </w:numPr>
        <w:spacing w:before="120" w:after="0" w:line="276" w:lineRule="auto"/>
        <w:ind w:left="709" w:hanging="709"/>
        <w:rPr>
          <w:rFonts w:eastAsia="Times New Roman" w:cs="Calibri"/>
          <w:iCs/>
          <w:lang w:eastAsia="en-AU"/>
        </w:rPr>
      </w:pPr>
      <w:r w:rsidRPr="00777058">
        <w:rPr>
          <w:rFonts w:eastAsia="Times New Roman" w:cs="Calibri"/>
          <w:iCs/>
          <w:lang w:eastAsia="en-AU"/>
        </w:rPr>
        <w:t>review identifying common usage of rates</w:t>
      </w:r>
      <w:r w:rsidR="003871D1">
        <w:rPr>
          <w:rFonts w:eastAsia="Times New Roman" w:cs="Calibri"/>
          <w:iCs/>
          <w:lang w:eastAsia="en-AU"/>
        </w:rPr>
        <w:t>,</w:t>
      </w:r>
      <w:r w:rsidRPr="00777058">
        <w:rPr>
          <w:rFonts w:eastAsia="Times New Roman" w:cs="Calibri"/>
          <w:iCs/>
          <w:lang w:eastAsia="en-AU"/>
        </w:rPr>
        <w:t xml:space="preserve"> such as km/h</w:t>
      </w:r>
    </w:p>
    <w:p w14:paraId="76A7FB94" w14:textId="77777777" w:rsidR="00777058" w:rsidRPr="00777058" w:rsidRDefault="00777058" w:rsidP="00F058DA">
      <w:pPr>
        <w:numPr>
          <w:ilvl w:val="2"/>
          <w:numId w:val="11"/>
        </w:numPr>
        <w:spacing w:before="120" w:after="0" w:line="276" w:lineRule="auto"/>
        <w:ind w:left="709" w:hanging="709"/>
        <w:rPr>
          <w:rFonts w:eastAsia="Times New Roman" w:cs="Calibri"/>
          <w:iCs/>
          <w:lang w:eastAsia="en-AU"/>
        </w:rPr>
      </w:pPr>
      <w:r w:rsidRPr="00777058">
        <w:rPr>
          <w:rFonts w:eastAsia="Times New Roman" w:cs="Calibri"/>
          <w:iCs/>
          <w:lang w:eastAsia="en-AU"/>
        </w:rPr>
        <w:t>convert units for rate; for exam</w:t>
      </w:r>
      <w:r w:rsidR="009719F8">
        <w:rPr>
          <w:rFonts w:eastAsia="Times New Roman" w:cs="Calibri"/>
          <w:iCs/>
          <w:lang w:eastAsia="en-AU"/>
        </w:rPr>
        <w:t xml:space="preserve">ple, </w:t>
      </w:r>
      <w:r w:rsidRPr="00777058">
        <w:rPr>
          <w:rFonts w:eastAsia="Times New Roman" w:cs="Calibri"/>
          <w:iCs/>
          <w:lang w:eastAsia="en-AU"/>
        </w:rPr>
        <w:t>km/h to m/s, mL/min to L/h</w:t>
      </w:r>
    </w:p>
    <w:p w14:paraId="256B643D" w14:textId="77777777" w:rsidR="00777058" w:rsidRPr="00777058" w:rsidRDefault="00777058" w:rsidP="00F058DA">
      <w:pPr>
        <w:numPr>
          <w:ilvl w:val="2"/>
          <w:numId w:val="11"/>
        </w:numPr>
        <w:spacing w:before="120" w:after="0" w:line="276" w:lineRule="auto"/>
        <w:ind w:left="709" w:hanging="709"/>
        <w:rPr>
          <w:rFonts w:eastAsia="Times New Roman" w:cs="Calibri"/>
          <w:iCs/>
          <w:lang w:eastAsia="en-AU"/>
        </w:rPr>
      </w:pPr>
      <w:r w:rsidRPr="00777058">
        <w:rPr>
          <w:rFonts w:eastAsia="Times New Roman" w:cs="Calibri"/>
          <w:iCs/>
          <w:lang w:eastAsia="en-AU"/>
        </w:rPr>
        <w:t>complete calculations with rates, including solving problems involving dire</w:t>
      </w:r>
      <w:r w:rsidR="00A52521">
        <w:rPr>
          <w:rFonts w:eastAsia="Times New Roman" w:cs="Calibri"/>
          <w:iCs/>
          <w:lang w:eastAsia="en-AU"/>
        </w:rPr>
        <w:t>ct proportion in terms of rate</w:t>
      </w:r>
    </w:p>
    <w:p w14:paraId="23F13B39" w14:textId="77777777" w:rsidR="00777058" w:rsidRPr="00777058" w:rsidRDefault="00777058" w:rsidP="00F058DA">
      <w:pPr>
        <w:numPr>
          <w:ilvl w:val="2"/>
          <w:numId w:val="11"/>
        </w:numPr>
        <w:spacing w:before="120" w:after="0" w:line="276" w:lineRule="auto"/>
        <w:ind w:left="709" w:hanging="709"/>
        <w:rPr>
          <w:rFonts w:eastAsia="Times New Roman" w:cs="Calibri"/>
          <w:iCs/>
          <w:lang w:eastAsia="en-AU"/>
        </w:rPr>
      </w:pPr>
      <w:r w:rsidRPr="00777058">
        <w:rPr>
          <w:rFonts w:eastAsia="Times New Roman" w:cs="Calibri"/>
          <w:iCs/>
          <w:lang w:eastAsia="en-AU"/>
        </w:rPr>
        <w:t>use rates to make comparisons</w:t>
      </w:r>
    </w:p>
    <w:p w14:paraId="7879C2FC" w14:textId="77777777" w:rsidR="00777058" w:rsidRDefault="0089545E" w:rsidP="00F058DA">
      <w:pPr>
        <w:numPr>
          <w:ilvl w:val="2"/>
          <w:numId w:val="11"/>
        </w:numPr>
        <w:spacing w:before="120" w:after="0" w:line="276" w:lineRule="auto"/>
        <w:ind w:left="709" w:hanging="709"/>
        <w:rPr>
          <w:rFonts w:eastAsia="Times New Roman" w:cs="Calibri"/>
          <w:iCs/>
          <w:lang w:eastAsia="en-AU"/>
        </w:rPr>
      </w:pPr>
      <w:r>
        <w:rPr>
          <w:rFonts w:eastAsia="Times New Roman" w:cs="Calibri"/>
          <w:iCs/>
          <w:lang w:eastAsia="en-AU"/>
        </w:rPr>
        <w:t>use rates to determine costs</w:t>
      </w:r>
      <w:r w:rsidR="009A28AB">
        <w:rPr>
          <w:rFonts w:eastAsia="Times New Roman" w:cs="Calibri"/>
          <w:iCs/>
          <w:lang w:eastAsia="en-AU"/>
        </w:rPr>
        <w:t xml:space="preserve"> </w:t>
      </w:r>
    </w:p>
    <w:p w14:paraId="723A301C" w14:textId="77777777" w:rsidR="002B3F0F" w:rsidRPr="002B3F0F" w:rsidRDefault="00777058" w:rsidP="00777058">
      <w:pPr>
        <w:pStyle w:val="Paragraph"/>
      </w:pPr>
      <w:r w:rsidRPr="00A96DFB">
        <w:t>Examples in context</w:t>
      </w:r>
      <w:r w:rsidR="00A52521" w:rsidRPr="00A96DFB">
        <w:t xml:space="preserve"> </w:t>
      </w:r>
      <w:r w:rsidRPr="00A96DFB">
        <w:t>– Rates</w:t>
      </w:r>
      <w:r w:rsidR="00A52521" w:rsidRPr="00A96DFB">
        <w:t>:</w:t>
      </w:r>
    </w:p>
    <w:p w14:paraId="3D549809" w14:textId="77777777" w:rsidR="002B3F0F" w:rsidRDefault="002B3F0F" w:rsidP="006E635A">
      <w:pPr>
        <w:pStyle w:val="ListItem"/>
        <w:tabs>
          <w:tab w:val="clear" w:pos="397"/>
        </w:tabs>
        <w:ind w:left="357" w:hanging="357"/>
      </w:pPr>
      <w:r>
        <w:t>calculating cost of tradesman using rates per hour, call-out fees</w:t>
      </w:r>
    </w:p>
    <w:p w14:paraId="71596077" w14:textId="77777777" w:rsidR="002B3F0F" w:rsidRDefault="002B3F0F" w:rsidP="006E635A">
      <w:pPr>
        <w:pStyle w:val="ListItem"/>
        <w:tabs>
          <w:tab w:val="clear" w:pos="397"/>
        </w:tabs>
        <w:ind w:left="357" w:hanging="357"/>
      </w:pPr>
      <w:r w:rsidRPr="00A96DFB">
        <w:t xml:space="preserve">using rates to </w:t>
      </w:r>
      <w:r>
        <w:t>calculate</w:t>
      </w:r>
      <w:r w:rsidRPr="00A96DFB">
        <w:t xml:space="preserve"> fuel consumption for different vehicles under different driving conditions</w:t>
      </w:r>
    </w:p>
    <w:p w14:paraId="0CD6B536" w14:textId="77777777" w:rsidR="00777058" w:rsidRPr="00A96DFB" w:rsidRDefault="00777058" w:rsidP="006E635A">
      <w:pPr>
        <w:pStyle w:val="ListItem"/>
        <w:tabs>
          <w:tab w:val="clear" w:pos="397"/>
        </w:tabs>
        <w:ind w:left="357" w:hanging="357"/>
      </w:pPr>
      <w:r w:rsidRPr="00A96DFB">
        <w:t xml:space="preserve">calculating food, clothing, transport costs per day, week or month </w:t>
      </w:r>
    </w:p>
    <w:p w14:paraId="23F29563" w14:textId="77777777" w:rsidR="00516CCF" w:rsidRPr="00F557C2" w:rsidRDefault="00777058" w:rsidP="00F557C2">
      <w:pPr>
        <w:spacing w:before="240" w:line="276" w:lineRule="auto"/>
        <w:rPr>
          <w:b/>
          <w:bCs/>
          <w:color w:val="595959" w:themeColor="text1" w:themeTint="A6"/>
          <w:sz w:val="26"/>
          <w:szCs w:val="26"/>
        </w:rPr>
      </w:pPr>
      <w:r w:rsidRPr="00F557C2">
        <w:rPr>
          <w:b/>
          <w:bCs/>
          <w:color w:val="595959" w:themeColor="text1" w:themeTint="A6"/>
          <w:sz w:val="26"/>
          <w:szCs w:val="26"/>
        </w:rPr>
        <w:t>Topic 2.4: Time and motion (21 hours)</w:t>
      </w:r>
    </w:p>
    <w:p w14:paraId="2C59B65B" w14:textId="77777777" w:rsidR="00777058" w:rsidRPr="00F557C2" w:rsidRDefault="00777058" w:rsidP="00F557C2">
      <w:pPr>
        <w:spacing w:before="120" w:line="276" w:lineRule="auto"/>
        <w:rPr>
          <w:b/>
          <w:bCs/>
        </w:rPr>
      </w:pPr>
      <w:r w:rsidRPr="00F557C2">
        <w:rPr>
          <w:b/>
          <w:bCs/>
        </w:rPr>
        <w:t>Time</w:t>
      </w:r>
    </w:p>
    <w:p w14:paraId="08B58E2A" w14:textId="77777777" w:rsidR="00777058" w:rsidRDefault="004C7893" w:rsidP="00F058DA">
      <w:pPr>
        <w:pStyle w:val="ListParagraph"/>
        <w:numPr>
          <w:ilvl w:val="2"/>
          <w:numId w:val="12"/>
        </w:numPr>
        <w:tabs>
          <w:tab w:val="left" w:pos="709"/>
        </w:tabs>
        <w:spacing w:before="120" w:line="276" w:lineRule="auto"/>
        <w:contextualSpacing w:val="0"/>
        <w:rPr>
          <w:rFonts w:eastAsia="Times New Roman" w:cs="Calibri"/>
          <w:iCs/>
          <w:sz w:val="22"/>
          <w:lang w:eastAsia="en-AU"/>
        </w:rPr>
      </w:pPr>
      <w:r w:rsidRPr="004C7893">
        <w:rPr>
          <w:rFonts w:eastAsia="Times New Roman" w:cs="Calibri"/>
          <w:iCs/>
          <w:sz w:val="22"/>
          <w:lang w:eastAsia="en-AU"/>
        </w:rPr>
        <w:tab/>
      </w:r>
      <w:r w:rsidR="00777058" w:rsidRPr="004C7893">
        <w:rPr>
          <w:rFonts w:eastAsia="Times New Roman" w:cs="Calibri"/>
          <w:iCs/>
          <w:sz w:val="22"/>
          <w:lang w:eastAsia="en-AU"/>
        </w:rPr>
        <w:t>use of units of time, conversions between units, fractional, digital and decimal representations</w:t>
      </w:r>
    </w:p>
    <w:p w14:paraId="381B9136" w14:textId="77777777" w:rsidR="00777058" w:rsidRDefault="00777058" w:rsidP="00F058DA">
      <w:pPr>
        <w:pStyle w:val="ListParagraph"/>
        <w:numPr>
          <w:ilvl w:val="2"/>
          <w:numId w:val="12"/>
        </w:numPr>
        <w:spacing w:before="120" w:line="276" w:lineRule="auto"/>
        <w:contextualSpacing w:val="0"/>
        <w:rPr>
          <w:rFonts w:eastAsia="Times New Roman" w:cs="Calibri"/>
          <w:iCs/>
          <w:sz w:val="22"/>
          <w:lang w:eastAsia="en-AU"/>
        </w:rPr>
      </w:pPr>
      <w:r w:rsidRPr="004C7893">
        <w:rPr>
          <w:rFonts w:eastAsia="Times New Roman" w:cs="Calibri"/>
          <w:iCs/>
          <w:sz w:val="22"/>
          <w:lang w:eastAsia="en-AU"/>
        </w:rPr>
        <w:t xml:space="preserve">represent time using 12 hour and 24 hour clocks </w:t>
      </w:r>
    </w:p>
    <w:p w14:paraId="149EA80D" w14:textId="77777777" w:rsidR="00777058" w:rsidRDefault="00777058" w:rsidP="00F058DA">
      <w:pPr>
        <w:pStyle w:val="ListParagraph"/>
        <w:numPr>
          <w:ilvl w:val="2"/>
          <w:numId w:val="12"/>
        </w:numPr>
        <w:spacing w:before="120" w:line="276" w:lineRule="auto"/>
        <w:contextualSpacing w:val="0"/>
        <w:rPr>
          <w:rFonts w:eastAsia="Times New Roman" w:cs="Calibri"/>
          <w:iCs/>
          <w:sz w:val="22"/>
          <w:lang w:eastAsia="en-AU"/>
        </w:rPr>
      </w:pPr>
      <w:r w:rsidRPr="004C7893">
        <w:rPr>
          <w:rFonts w:eastAsia="Times New Roman" w:cs="Calibri"/>
          <w:iCs/>
          <w:sz w:val="22"/>
          <w:lang w:eastAsia="en-AU"/>
        </w:rPr>
        <w:t>calculate time intervals, for example, time between, time ahead, time behind</w:t>
      </w:r>
    </w:p>
    <w:p w14:paraId="25A1AFA0" w14:textId="77777777" w:rsidR="00777058" w:rsidRDefault="00777058" w:rsidP="00F058DA">
      <w:pPr>
        <w:pStyle w:val="ListParagraph"/>
        <w:numPr>
          <w:ilvl w:val="2"/>
          <w:numId w:val="12"/>
        </w:numPr>
        <w:spacing w:before="120" w:line="276" w:lineRule="auto"/>
        <w:contextualSpacing w:val="0"/>
        <w:rPr>
          <w:rFonts w:eastAsia="Times New Roman" w:cs="Calibri"/>
          <w:iCs/>
          <w:sz w:val="22"/>
          <w:lang w:eastAsia="en-AU"/>
        </w:rPr>
      </w:pPr>
      <w:r w:rsidRPr="004C7893">
        <w:rPr>
          <w:rFonts w:eastAsia="Times New Roman" w:cs="Calibri"/>
          <w:iCs/>
          <w:sz w:val="22"/>
          <w:lang w:eastAsia="en-AU"/>
        </w:rPr>
        <w:t>interpret timetables, such as bus, train and ferry timetables</w:t>
      </w:r>
    </w:p>
    <w:p w14:paraId="46DB49BE" w14:textId="77777777" w:rsidR="00777058" w:rsidRDefault="00777058" w:rsidP="00F058DA">
      <w:pPr>
        <w:pStyle w:val="ListParagraph"/>
        <w:numPr>
          <w:ilvl w:val="2"/>
          <w:numId w:val="12"/>
        </w:numPr>
        <w:spacing w:before="120" w:line="276" w:lineRule="auto"/>
        <w:contextualSpacing w:val="0"/>
        <w:rPr>
          <w:rFonts w:eastAsia="Times New Roman" w:cs="Calibri"/>
          <w:iCs/>
          <w:sz w:val="22"/>
          <w:lang w:eastAsia="en-AU"/>
        </w:rPr>
      </w:pPr>
      <w:r w:rsidRPr="004C7893">
        <w:rPr>
          <w:rFonts w:eastAsia="Times New Roman" w:cs="Calibri"/>
          <w:iCs/>
          <w:sz w:val="22"/>
          <w:lang w:eastAsia="en-AU"/>
        </w:rPr>
        <w:t xml:space="preserve">use several timetables and electronic technologies to plan the most time-efficient routes </w:t>
      </w:r>
    </w:p>
    <w:p w14:paraId="65A8D5D6" w14:textId="77777777" w:rsidR="00777058" w:rsidRPr="004C7893" w:rsidRDefault="00777058" w:rsidP="00F058DA">
      <w:pPr>
        <w:pStyle w:val="ListParagraph"/>
        <w:numPr>
          <w:ilvl w:val="2"/>
          <w:numId w:val="12"/>
        </w:numPr>
        <w:spacing w:before="120" w:line="276" w:lineRule="auto"/>
        <w:contextualSpacing w:val="0"/>
        <w:rPr>
          <w:rFonts w:eastAsia="Times New Roman" w:cs="Calibri"/>
          <w:iCs/>
          <w:sz w:val="22"/>
          <w:lang w:eastAsia="en-AU"/>
        </w:rPr>
      </w:pPr>
      <w:r w:rsidRPr="004C7893">
        <w:rPr>
          <w:rFonts w:eastAsia="Times New Roman" w:cs="Calibri"/>
          <w:iCs/>
          <w:sz w:val="22"/>
          <w:lang w:eastAsia="en-AU"/>
        </w:rPr>
        <w:t>interpret complex timetables, such as tide charts, sunrise charts and moon phases</w:t>
      </w:r>
    </w:p>
    <w:p w14:paraId="19206E74" w14:textId="77777777" w:rsidR="00777058" w:rsidRPr="004C7893" w:rsidRDefault="008C5A17" w:rsidP="000E382D">
      <w:pPr>
        <w:spacing w:before="120" w:line="276" w:lineRule="auto"/>
        <w:ind w:left="709" w:hanging="709"/>
        <w:rPr>
          <w:rFonts w:eastAsia="Times New Roman" w:cs="Calibri"/>
          <w:iCs/>
          <w:lang w:eastAsia="en-AU"/>
        </w:rPr>
      </w:pPr>
      <w:r>
        <w:rPr>
          <w:rFonts w:eastAsia="Times New Roman" w:cs="Calibri"/>
          <w:iCs/>
          <w:lang w:eastAsia="en-AU"/>
        </w:rPr>
        <w:t>2.4.7</w:t>
      </w:r>
      <w:r w:rsidR="004C7893">
        <w:rPr>
          <w:rFonts w:eastAsia="Times New Roman" w:cs="Calibri"/>
          <w:iCs/>
          <w:lang w:eastAsia="en-AU"/>
        </w:rPr>
        <w:tab/>
      </w:r>
      <w:r w:rsidR="00777058" w:rsidRPr="004C7893">
        <w:rPr>
          <w:rFonts w:eastAsia="Times New Roman" w:cs="Calibri"/>
          <w:iCs/>
          <w:lang w:eastAsia="en-AU"/>
        </w:rPr>
        <w:t>compare the time taken to travel a specific distance with various modes of transport</w:t>
      </w:r>
    </w:p>
    <w:p w14:paraId="0C3A0759" w14:textId="77777777" w:rsidR="006B4227" w:rsidRPr="00A96DFB" w:rsidRDefault="006B4227" w:rsidP="006B4227">
      <w:pPr>
        <w:pStyle w:val="Paragraph"/>
      </w:pPr>
      <w:r w:rsidRPr="00A96DFB">
        <w:t>Examples in context</w:t>
      </w:r>
      <w:r w:rsidR="00A52521" w:rsidRPr="00A96DFB">
        <w:t xml:space="preserve"> </w:t>
      </w:r>
      <w:r w:rsidRPr="00A96DFB">
        <w:t>– Time</w:t>
      </w:r>
      <w:r w:rsidR="00A52521" w:rsidRPr="00A96DFB">
        <w:t>:</w:t>
      </w:r>
    </w:p>
    <w:p w14:paraId="2938A572" w14:textId="77777777" w:rsidR="006B4227" w:rsidRPr="00A96DFB" w:rsidRDefault="006B4227" w:rsidP="006E635A">
      <w:pPr>
        <w:pStyle w:val="ListItem"/>
        <w:tabs>
          <w:tab w:val="clear" w:pos="397"/>
        </w:tabs>
        <w:ind w:left="357" w:hanging="357"/>
      </w:pPr>
      <w:r w:rsidRPr="00A96DFB">
        <w:t>calculating reaction times through experiments</w:t>
      </w:r>
    </w:p>
    <w:p w14:paraId="7D2FBE28" w14:textId="77777777" w:rsidR="006B4227" w:rsidRPr="00A96DFB" w:rsidRDefault="006B4227" w:rsidP="006E635A">
      <w:pPr>
        <w:pStyle w:val="ListItem"/>
        <w:tabs>
          <w:tab w:val="clear" w:pos="397"/>
        </w:tabs>
        <w:ind w:left="357" w:hanging="357"/>
      </w:pPr>
      <w:r w:rsidRPr="00A96DFB">
        <w:t>calculating total time using multipl</w:t>
      </w:r>
      <w:r w:rsidR="00A96DFB">
        <w:t>e modes of public transport, for example</w:t>
      </w:r>
      <w:r w:rsidR="00EE4F4B">
        <w:t>,</w:t>
      </w:r>
      <w:r w:rsidRPr="00A96DFB">
        <w:t xml:space="preserve"> bus and train</w:t>
      </w:r>
    </w:p>
    <w:p w14:paraId="2B9F0A21" w14:textId="77777777" w:rsidR="006B4227" w:rsidRPr="00F557C2" w:rsidRDefault="006B4227" w:rsidP="00F557C2">
      <w:pPr>
        <w:spacing w:before="120" w:line="276" w:lineRule="auto"/>
        <w:rPr>
          <w:b/>
          <w:bCs/>
        </w:rPr>
      </w:pPr>
      <w:r w:rsidRPr="00F557C2">
        <w:rPr>
          <w:b/>
          <w:bCs/>
        </w:rPr>
        <w:t>Distance and length</w:t>
      </w:r>
    </w:p>
    <w:p w14:paraId="0F5468BC" w14:textId="77777777" w:rsidR="006B4227" w:rsidRPr="00BA30BF"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BA30BF">
        <w:rPr>
          <w:rFonts w:eastAsia="Times New Roman" w:cs="Calibri"/>
          <w:iCs/>
          <w:sz w:val="22"/>
          <w:lang w:eastAsia="en-AU"/>
        </w:rPr>
        <w:t xml:space="preserve">use scales to </w:t>
      </w:r>
      <w:r w:rsidR="00E0689F">
        <w:rPr>
          <w:rFonts w:eastAsia="Times New Roman" w:cs="Calibri"/>
          <w:iCs/>
          <w:sz w:val="22"/>
          <w:lang w:eastAsia="en-AU"/>
        </w:rPr>
        <w:t>calculate</w:t>
      </w:r>
      <w:r w:rsidRPr="00BA30BF">
        <w:rPr>
          <w:rFonts w:eastAsia="Times New Roman" w:cs="Calibri"/>
          <w:iCs/>
          <w:sz w:val="22"/>
          <w:lang w:eastAsia="en-AU"/>
        </w:rPr>
        <w:t xml:space="preserve"> distances and lengths on plans, maps and charts </w:t>
      </w:r>
    </w:p>
    <w:p w14:paraId="3442B87C" w14:textId="77777777" w:rsidR="006B4227" w:rsidRPr="006B4227" w:rsidRDefault="00BA30BF" w:rsidP="00F058DA">
      <w:pPr>
        <w:numPr>
          <w:ilvl w:val="2"/>
          <w:numId w:val="13"/>
        </w:numPr>
        <w:spacing w:before="120" w:line="276" w:lineRule="auto"/>
        <w:ind w:left="709" w:hanging="709"/>
        <w:rPr>
          <w:rFonts w:eastAsia="Times New Roman" w:cs="Calibri"/>
          <w:iCs/>
          <w:lang w:eastAsia="en-AU"/>
        </w:rPr>
      </w:pPr>
      <w:r>
        <w:rPr>
          <w:rFonts w:eastAsia="Times New Roman" w:cs="Calibri"/>
          <w:iCs/>
          <w:lang w:eastAsia="en-AU"/>
        </w:rPr>
        <w:t>p</w:t>
      </w:r>
      <w:r w:rsidR="006B4227" w:rsidRPr="006B4227">
        <w:rPr>
          <w:rFonts w:eastAsia="Times New Roman" w:cs="Calibri"/>
          <w:iCs/>
          <w:lang w:eastAsia="en-AU"/>
        </w:rPr>
        <w:t>lan routes for practical purposes, accounting f</w:t>
      </w:r>
      <w:r w:rsidR="0089545E">
        <w:rPr>
          <w:rFonts w:eastAsia="Times New Roman" w:cs="Calibri"/>
          <w:iCs/>
          <w:lang w:eastAsia="en-AU"/>
        </w:rPr>
        <w:t>or local conditions.</w:t>
      </w:r>
    </w:p>
    <w:p w14:paraId="7EAC2BC2" w14:textId="77777777" w:rsidR="00996D68" w:rsidRDefault="00996D68">
      <w:pPr>
        <w:spacing w:line="276" w:lineRule="auto"/>
        <w:rPr>
          <w:rFonts w:eastAsiaTheme="minorHAnsi" w:cs="Calibri"/>
          <w:lang w:val="en-GB" w:eastAsia="en-AU"/>
        </w:rPr>
      </w:pPr>
      <w:r>
        <w:br w:type="page"/>
      </w:r>
    </w:p>
    <w:p w14:paraId="2E17B2F4" w14:textId="77777777" w:rsidR="006B4227" w:rsidRPr="00A96DFB" w:rsidRDefault="00A52521" w:rsidP="006B4227">
      <w:pPr>
        <w:pStyle w:val="Paragraph"/>
      </w:pPr>
      <w:r w:rsidRPr="00A96DFB">
        <w:lastRenderedPageBreak/>
        <w:t xml:space="preserve">Examples in context – </w:t>
      </w:r>
      <w:r w:rsidR="006B4227" w:rsidRPr="00A96DFB">
        <w:t>Distance and length</w:t>
      </w:r>
      <w:r w:rsidRPr="00A96DFB">
        <w:t>:</w:t>
      </w:r>
    </w:p>
    <w:p w14:paraId="5E390FAF" w14:textId="77777777" w:rsidR="0089545E" w:rsidRDefault="006B4227" w:rsidP="006E635A">
      <w:pPr>
        <w:pStyle w:val="ListItem"/>
        <w:tabs>
          <w:tab w:val="clear" w:pos="397"/>
        </w:tabs>
        <w:ind w:left="357" w:hanging="357"/>
      </w:pPr>
      <w:r w:rsidRPr="00A96DFB">
        <w:t>calculating distances travelled to school and the time taken considering different average speeds</w:t>
      </w:r>
    </w:p>
    <w:p w14:paraId="4E1B8CA2" w14:textId="77777777" w:rsidR="00CC6BE0" w:rsidRPr="00A96DFB" w:rsidRDefault="00CC6BE0" w:rsidP="006E635A">
      <w:pPr>
        <w:pStyle w:val="ListItem"/>
        <w:tabs>
          <w:tab w:val="clear" w:pos="397"/>
        </w:tabs>
        <w:ind w:left="357" w:hanging="357"/>
      </w:pPr>
      <w:r>
        <w:t>determining the best way to travel from A to B passing by service station</w:t>
      </w:r>
    </w:p>
    <w:p w14:paraId="11EEF773" w14:textId="77777777" w:rsidR="006B4227" w:rsidRPr="00F557C2" w:rsidRDefault="006B4227" w:rsidP="00F557C2">
      <w:pPr>
        <w:spacing w:before="120" w:line="276" w:lineRule="auto"/>
        <w:rPr>
          <w:b/>
          <w:bCs/>
        </w:rPr>
      </w:pPr>
      <w:r w:rsidRPr="00F557C2">
        <w:rPr>
          <w:b/>
          <w:bCs/>
        </w:rPr>
        <w:t>Speed</w:t>
      </w:r>
    </w:p>
    <w:p w14:paraId="1797AD07" w14:textId="77777777" w:rsidR="006B4227" w:rsidRPr="00F04D57"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F04D57">
        <w:rPr>
          <w:rFonts w:eastAsia="Times New Roman" w:cs="Calibri"/>
          <w:iCs/>
          <w:sz w:val="22"/>
          <w:lang w:eastAsia="en-AU"/>
        </w:rPr>
        <w:t>identify the appropriate units for different activities, such as walking, running, swimming and flying</w:t>
      </w:r>
    </w:p>
    <w:p w14:paraId="30D5AC80" w14:textId="77777777" w:rsidR="006B4227" w:rsidRPr="00F04D57"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F04D57">
        <w:rPr>
          <w:rFonts w:eastAsia="Times New Roman" w:cs="Calibri"/>
          <w:iCs/>
          <w:sz w:val="22"/>
          <w:lang w:eastAsia="en-AU"/>
        </w:rPr>
        <w:t xml:space="preserve">calculate speed, distance or time using the formula speed = distance/time </w:t>
      </w:r>
    </w:p>
    <w:p w14:paraId="104784DE" w14:textId="77777777" w:rsidR="006B4227" w:rsidRPr="00F04D57"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F04D57">
        <w:rPr>
          <w:rFonts w:eastAsia="Times New Roman" w:cs="Calibri"/>
          <w:iCs/>
          <w:sz w:val="22"/>
          <w:lang w:eastAsia="en-AU"/>
        </w:rPr>
        <w:t>calculate the time or costs for a journey from distances estimated from maps</w:t>
      </w:r>
    </w:p>
    <w:p w14:paraId="22C0EE60" w14:textId="77777777" w:rsidR="006B4227" w:rsidRPr="00F04D57"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F04D57">
        <w:rPr>
          <w:rFonts w:eastAsia="Times New Roman" w:cs="Calibri"/>
          <w:iCs/>
          <w:sz w:val="22"/>
          <w:lang w:eastAsia="en-AU"/>
        </w:rPr>
        <w:t>interpret distance versus time graphs</w:t>
      </w:r>
    </w:p>
    <w:p w14:paraId="5E85956A" w14:textId="77777777" w:rsidR="0089545E" w:rsidRDefault="006B4227" w:rsidP="00F058DA">
      <w:pPr>
        <w:pStyle w:val="ListParagraph"/>
        <w:numPr>
          <w:ilvl w:val="2"/>
          <w:numId w:val="13"/>
        </w:numPr>
        <w:spacing w:before="120" w:line="276" w:lineRule="auto"/>
        <w:ind w:left="709" w:hanging="709"/>
        <w:contextualSpacing w:val="0"/>
        <w:rPr>
          <w:rFonts w:eastAsia="Times New Roman" w:cs="Calibri"/>
          <w:iCs/>
          <w:sz w:val="22"/>
          <w:lang w:eastAsia="en-AU"/>
        </w:rPr>
      </w:pPr>
      <w:r w:rsidRPr="00F04D57">
        <w:rPr>
          <w:rFonts w:eastAsia="Times New Roman" w:cs="Calibri"/>
          <w:iCs/>
          <w:sz w:val="22"/>
          <w:lang w:eastAsia="en-AU"/>
        </w:rPr>
        <w:t xml:space="preserve">calculate </w:t>
      </w:r>
      <w:r w:rsidR="00CC6BE0">
        <w:rPr>
          <w:rFonts w:eastAsia="Times New Roman" w:cs="Calibri"/>
          <w:iCs/>
          <w:sz w:val="22"/>
          <w:lang w:eastAsia="en-AU"/>
        </w:rPr>
        <w:t>and interpret the average speed</w:t>
      </w:r>
    </w:p>
    <w:p w14:paraId="45C1FAB8" w14:textId="77777777" w:rsidR="006B4227" w:rsidRPr="00A96DFB" w:rsidRDefault="00A52521" w:rsidP="006B4227">
      <w:pPr>
        <w:pStyle w:val="Paragraph"/>
      </w:pPr>
      <w:r w:rsidRPr="00A96DFB">
        <w:t xml:space="preserve">Examples in context – </w:t>
      </w:r>
      <w:r w:rsidR="006B4227" w:rsidRPr="00A96DFB">
        <w:t>Speed</w:t>
      </w:r>
      <w:r w:rsidRPr="00A96DFB">
        <w:t>:</w:t>
      </w:r>
    </w:p>
    <w:p w14:paraId="3DBC3E4F" w14:textId="77777777" w:rsidR="006B4227" w:rsidRDefault="006B4227" w:rsidP="006E635A">
      <w:pPr>
        <w:pStyle w:val="ListItem"/>
        <w:tabs>
          <w:tab w:val="clear" w:pos="397"/>
        </w:tabs>
        <w:ind w:left="357" w:hanging="357"/>
      </w:pPr>
      <w:r w:rsidRPr="00A96DFB">
        <w:t>calculating stopping distances for different speeds by using formulas for different conditions</w:t>
      </w:r>
      <w:r w:rsidR="003871D1">
        <w:t>,</w:t>
      </w:r>
      <w:r w:rsidRPr="00A96DFB">
        <w:t xml:space="preserve"> such as road type, tyre conditions and vehicle type</w:t>
      </w:r>
    </w:p>
    <w:p w14:paraId="79AF31E4" w14:textId="77777777" w:rsidR="00167B95" w:rsidRPr="00042703" w:rsidRDefault="003D24F1" w:rsidP="006E635A">
      <w:pPr>
        <w:pStyle w:val="ListItem"/>
        <w:tabs>
          <w:tab w:val="clear" w:pos="397"/>
        </w:tabs>
        <w:ind w:left="357" w:hanging="357"/>
      </w:pPr>
      <w:r w:rsidRPr="006E635A">
        <w:t>calculating the average spe</w:t>
      </w:r>
      <w:r w:rsidR="00CC6BE0" w:rsidRPr="006E635A">
        <w:t>e</w:t>
      </w:r>
      <w:r w:rsidR="006E635A">
        <w:t xml:space="preserve">d in situations such as </w:t>
      </w:r>
      <w:r w:rsidR="0089545E" w:rsidRPr="006E635A">
        <w:t>a four hour trip covering 250 km</w:t>
      </w:r>
      <w:r w:rsidR="00167B95" w:rsidRPr="00042703">
        <w:br w:type="page"/>
      </w:r>
    </w:p>
    <w:p w14:paraId="5119E5D2" w14:textId="77777777" w:rsidR="00C10457" w:rsidRPr="00042703" w:rsidRDefault="00C10457" w:rsidP="00042703">
      <w:pPr>
        <w:pStyle w:val="Heading1"/>
      </w:pPr>
      <w:bookmarkStart w:id="40" w:name="_Toc347908209"/>
      <w:bookmarkStart w:id="41" w:name="_Toc110849810"/>
      <w:bookmarkStart w:id="42" w:name="_Toc360457894"/>
      <w:bookmarkStart w:id="43" w:name="_Toc359503808"/>
      <w:r w:rsidRPr="00042703">
        <w:lastRenderedPageBreak/>
        <w:t>School-based assessment</w:t>
      </w:r>
      <w:bookmarkEnd w:id="40"/>
      <w:bookmarkEnd w:id="41"/>
    </w:p>
    <w:p w14:paraId="69929C01" w14:textId="77777777" w:rsidR="00C10457" w:rsidRPr="00042703" w:rsidRDefault="00C10457" w:rsidP="00F557C2">
      <w:pPr>
        <w:spacing w:before="120" w:line="290" w:lineRule="exact"/>
      </w:pPr>
      <w:bookmarkStart w:id="44" w:name="_Toc347908210"/>
      <w:r w:rsidRPr="00042703">
        <w:t xml:space="preserve">The </w:t>
      </w:r>
      <w:r w:rsidR="00EC5CE3" w:rsidRPr="00AD1B69">
        <w:rPr>
          <w:i/>
          <w:iCs/>
        </w:rPr>
        <w:t>Western Australian Certificate of Education (</w:t>
      </w:r>
      <w:r w:rsidRPr="00AD1B69">
        <w:rPr>
          <w:i/>
          <w:iCs/>
        </w:rPr>
        <w:t>WACE</w:t>
      </w:r>
      <w:r w:rsidR="00EC5CE3" w:rsidRPr="00AD1B69">
        <w:rPr>
          <w:i/>
          <w:iCs/>
        </w:rPr>
        <w:t>)</w:t>
      </w:r>
      <w:r w:rsidRPr="00AD1B69">
        <w:rPr>
          <w:i/>
          <w:iCs/>
        </w:rPr>
        <w:t xml:space="preserve"> Manual</w:t>
      </w:r>
      <w:r w:rsidRPr="00042703">
        <w:t xml:space="preserve"> contains essential information on principles, policies and procedures for school-based assessment that needs to be read in conjunction with this syllabus.</w:t>
      </w:r>
    </w:p>
    <w:bookmarkEnd w:id="44"/>
    <w:p w14:paraId="3877AFBA" w14:textId="77777777" w:rsidR="00C10457" w:rsidRPr="00042703" w:rsidRDefault="00C10457" w:rsidP="00F557C2">
      <w:pPr>
        <w:spacing w:before="120" w:line="290" w:lineRule="exact"/>
      </w:pPr>
      <w:r w:rsidRPr="00042703">
        <w:t xml:space="preserve">Teachers design school-based assessment tasks to meet the needs of students. The table below provides details of the assessment types </w:t>
      </w:r>
      <w:r w:rsidR="004D2A71" w:rsidRPr="00042703">
        <w:t xml:space="preserve">for </w:t>
      </w:r>
      <w:r w:rsidR="002C234E">
        <w:t xml:space="preserve">the </w:t>
      </w:r>
      <w:r w:rsidR="00744139">
        <w:t xml:space="preserve">Mathematics Essential </w:t>
      </w:r>
      <w:r w:rsidR="000E382D" w:rsidRPr="00042703">
        <w:t xml:space="preserve">Year 11 </w:t>
      </w:r>
      <w:r w:rsidR="00744139">
        <w:t xml:space="preserve">General </w:t>
      </w:r>
      <w:r w:rsidR="006E4008" w:rsidRPr="006E4008">
        <w:t xml:space="preserve">syllabus </w:t>
      </w:r>
      <w:r w:rsidRPr="006E4008">
        <w:t xml:space="preserve">and </w:t>
      </w:r>
      <w:r w:rsidRPr="00042703">
        <w:t>the weighting for each assessment type.</w:t>
      </w:r>
    </w:p>
    <w:p w14:paraId="629D327B" w14:textId="77777777" w:rsidR="00C10457" w:rsidRPr="00F557C2" w:rsidRDefault="00C10457" w:rsidP="00F557C2">
      <w:pPr>
        <w:spacing w:before="120" w:line="276" w:lineRule="auto"/>
        <w:rPr>
          <w:b/>
          <w:bCs/>
          <w:color w:val="595959" w:themeColor="text1" w:themeTint="A6"/>
          <w:sz w:val="26"/>
          <w:szCs w:val="26"/>
        </w:rPr>
      </w:pPr>
      <w:bookmarkStart w:id="45" w:name="_Toc359503791"/>
      <w:r w:rsidRPr="00F557C2">
        <w:rPr>
          <w:b/>
          <w:bCs/>
          <w:color w:val="595959" w:themeColor="text1" w:themeTint="A6"/>
          <w:sz w:val="26"/>
          <w:szCs w:val="26"/>
        </w:rPr>
        <w:t>Assessment table</w:t>
      </w:r>
      <w:bookmarkEnd w:id="45"/>
      <w:r w:rsidR="00F27434" w:rsidRPr="00F557C2">
        <w:rPr>
          <w:b/>
          <w:bCs/>
          <w:color w:val="595959" w:themeColor="text1" w:themeTint="A6"/>
          <w:sz w:val="26"/>
          <w:szCs w:val="26"/>
        </w:rPr>
        <w:t xml:space="preserve"> </w:t>
      </w:r>
      <w:r w:rsidR="00116223" w:rsidRPr="00F557C2">
        <w:rPr>
          <w:b/>
          <w:bCs/>
          <w:color w:val="595959" w:themeColor="text1" w:themeTint="A6"/>
          <w:sz w:val="26"/>
          <w:szCs w:val="26"/>
        </w:rPr>
        <w:t>–</w:t>
      </w:r>
      <w:r w:rsidR="00F27434" w:rsidRPr="00F557C2">
        <w:rPr>
          <w:b/>
          <w:bCs/>
          <w:color w:val="595959" w:themeColor="text1" w:themeTint="A6"/>
          <w:sz w:val="26"/>
          <w:szCs w:val="26"/>
        </w:rPr>
        <w:t xml:space="preserve"> Year 11</w:t>
      </w:r>
    </w:p>
    <w:tbl>
      <w:tblPr>
        <w:tblStyle w:val="LightList-Accent4"/>
        <w:tblW w:w="5000" w:type="pct"/>
        <w:tblLayout w:type="fixed"/>
        <w:tblLook w:val="00A0" w:firstRow="1" w:lastRow="0" w:firstColumn="1" w:lastColumn="0" w:noHBand="0" w:noVBand="0"/>
      </w:tblPr>
      <w:tblGrid>
        <w:gridCol w:w="8050"/>
        <w:gridCol w:w="1676"/>
      </w:tblGrid>
      <w:tr w:rsidR="00C10457" w:rsidRPr="00042703" w14:paraId="18585B7F" w14:textId="77777777" w:rsidTr="0015291D">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14:paraId="43A69690" w14:textId="77777777" w:rsidR="00C10457" w:rsidRPr="00042703" w:rsidRDefault="00C10457" w:rsidP="004D2A71">
            <w:pPr>
              <w:spacing w:before="0" w:after="0"/>
              <w:rPr>
                <w:rFonts w:ascii="Calibri" w:hAnsi="Calibri"/>
              </w:rPr>
            </w:pPr>
            <w:r w:rsidRPr="00042703">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14:paraId="68EAF225" w14:textId="77777777" w:rsidR="00C10457" w:rsidRPr="00042703" w:rsidRDefault="00C10457" w:rsidP="004D2A71">
            <w:pPr>
              <w:spacing w:before="0" w:after="0"/>
              <w:jc w:val="center"/>
              <w:rPr>
                <w:rFonts w:ascii="Calibri" w:hAnsi="Calibri"/>
              </w:rPr>
            </w:pPr>
            <w:r w:rsidRPr="00042703">
              <w:rPr>
                <w:rFonts w:ascii="Calibri" w:hAnsi="Calibri"/>
              </w:rPr>
              <w:t>Weighting</w:t>
            </w:r>
          </w:p>
        </w:tc>
      </w:tr>
      <w:tr w:rsidR="00C10457" w:rsidRPr="00042703" w14:paraId="13ED50FC" w14:textId="77777777" w:rsidTr="00F557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10BAD9C0" w14:textId="77777777" w:rsidR="00592F2B" w:rsidRPr="004B1617" w:rsidRDefault="00EE6502" w:rsidP="00592F2B">
            <w:pPr>
              <w:jc w:val="left"/>
              <w:rPr>
                <w:rFonts w:ascii="Calibri" w:hAnsi="Calibri"/>
                <w:sz w:val="20"/>
                <w:szCs w:val="20"/>
              </w:rPr>
            </w:pPr>
            <w:r w:rsidRPr="004B1617">
              <w:rPr>
                <w:rFonts w:ascii="Calibri" w:hAnsi="Calibri"/>
                <w:sz w:val="20"/>
                <w:szCs w:val="20"/>
              </w:rPr>
              <w:t>Response</w:t>
            </w:r>
          </w:p>
          <w:p w14:paraId="6B406095" w14:textId="77777777" w:rsidR="005D0090" w:rsidRPr="004B1617" w:rsidRDefault="005D0090" w:rsidP="005D0090">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 xml:space="preserve">Students respond using their knowledge of mathematical facts, terminology and procedures, and problem-solving and reasoning skills. </w:t>
            </w:r>
          </w:p>
          <w:p w14:paraId="1FC6190F" w14:textId="77777777" w:rsidR="005D0090" w:rsidRPr="004B1617" w:rsidRDefault="005D0090" w:rsidP="005D0090">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Responses can be in written or oral form.</w:t>
            </w:r>
          </w:p>
          <w:p w14:paraId="0565B449" w14:textId="3861D93A" w:rsidR="001340DB" w:rsidRPr="00AD1B69" w:rsidRDefault="005D0090" w:rsidP="005D0090">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Evidence can include: tests, assignments, quizzes and observation checklists.</w:t>
            </w:r>
          </w:p>
        </w:tc>
        <w:tc>
          <w:tcPr>
            <w:cnfStyle w:val="000010000000" w:firstRow="0" w:lastRow="0" w:firstColumn="0" w:lastColumn="0" w:oddVBand="1" w:evenVBand="0" w:oddHBand="0" w:evenHBand="0" w:firstRowFirstColumn="0" w:firstRowLastColumn="0" w:lastRowFirstColumn="0" w:lastRowLastColumn="0"/>
            <w:tcW w:w="1701" w:type="dxa"/>
            <w:vAlign w:val="center"/>
          </w:tcPr>
          <w:p w14:paraId="29C20958" w14:textId="77777777" w:rsidR="00C10457" w:rsidRPr="004B1617" w:rsidRDefault="00592F2B" w:rsidP="00F557C2">
            <w:pPr>
              <w:jc w:val="center"/>
              <w:rPr>
                <w:rFonts w:ascii="Calibri" w:hAnsi="Calibri"/>
                <w:sz w:val="20"/>
                <w:szCs w:val="20"/>
              </w:rPr>
            </w:pPr>
            <w:r w:rsidRPr="004B1617">
              <w:rPr>
                <w:rFonts w:ascii="Calibri" w:hAnsi="Calibri"/>
                <w:sz w:val="20"/>
                <w:szCs w:val="20"/>
              </w:rPr>
              <w:t>50%</w:t>
            </w:r>
          </w:p>
        </w:tc>
      </w:tr>
      <w:tr w:rsidR="004D2A71" w:rsidRPr="00042703" w14:paraId="75C25089" w14:textId="77777777" w:rsidTr="00F557C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12488920" w14:textId="77777777" w:rsidR="00A3799D" w:rsidRPr="004B1617" w:rsidRDefault="00A3799D" w:rsidP="00A3799D">
            <w:pPr>
              <w:autoSpaceDE w:val="0"/>
              <w:autoSpaceDN w:val="0"/>
              <w:adjustRightInd w:val="0"/>
              <w:jc w:val="left"/>
              <w:rPr>
                <w:rFonts w:ascii="Calibri" w:hAnsi="Calibri" w:cs="Calibri"/>
                <w:sz w:val="20"/>
                <w:szCs w:val="20"/>
                <w:lang w:val="en"/>
              </w:rPr>
            </w:pPr>
            <w:r w:rsidRPr="004B1617">
              <w:rPr>
                <w:rFonts w:ascii="Calibri" w:hAnsi="Calibri" w:cs="Calibri"/>
                <w:bCs w:val="0"/>
                <w:sz w:val="20"/>
                <w:szCs w:val="20"/>
                <w:lang w:val="en"/>
              </w:rPr>
              <w:t xml:space="preserve">Practical applications </w:t>
            </w:r>
            <w:r w:rsidRPr="004B1617">
              <w:rPr>
                <w:rFonts w:ascii="Calibri" w:hAnsi="Calibri" w:cs="Calibri"/>
                <w:b w:val="0"/>
                <w:bCs w:val="0"/>
                <w:sz w:val="20"/>
                <w:szCs w:val="20"/>
                <w:lang w:val="en"/>
              </w:rPr>
              <w:t>(included in both Unit 1 and Unit 2)</w:t>
            </w:r>
          </w:p>
          <w:p w14:paraId="03C13F3C" w14:textId="77777777"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Students are required to practically apply mathematics understandings and skills using the mathematical thinking process to develop solutions or arrive at conclusions, to real-world tasks.</w:t>
            </w:r>
          </w:p>
          <w:p w14:paraId="27A39386" w14:textId="77777777"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 xml:space="preserve">Evidence should include data and information sources, mathematical strategies/calculations and a written solution or conclusion. </w:t>
            </w:r>
          </w:p>
          <w:p w14:paraId="495F5465" w14:textId="77777777"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Evidence forms can include: written work, observation checklists, spreadsheets, pictures, diagrams, tables or graphs, media, photographs, video and/or models created by the student.</w:t>
            </w:r>
          </w:p>
          <w:p w14:paraId="693582ED" w14:textId="77777777" w:rsidR="00A3799D" w:rsidRPr="004B1617" w:rsidRDefault="00A3799D" w:rsidP="00A3799D">
            <w:pPr>
              <w:spacing w:before="80"/>
              <w:jc w:val="left"/>
              <w:rPr>
                <w:rFonts w:ascii="Calibri" w:hAnsi="Calibri" w:cs="Calibri"/>
                <w:bCs w:val="0"/>
                <w:sz w:val="20"/>
                <w:szCs w:val="20"/>
              </w:rPr>
            </w:pPr>
            <w:r w:rsidRPr="004B1617">
              <w:rPr>
                <w:rFonts w:ascii="Calibri" w:hAnsi="Calibri" w:cs="Calibri"/>
                <w:bCs w:val="0"/>
                <w:sz w:val="20"/>
                <w:szCs w:val="20"/>
                <w:lang w:val="en"/>
              </w:rPr>
              <w:t>Statistical investigation process</w:t>
            </w:r>
            <w:r w:rsidRPr="004B1617">
              <w:rPr>
                <w:rFonts w:ascii="Calibri" w:hAnsi="Calibri" w:cs="Calibri"/>
                <w:bCs w:val="0"/>
                <w:sz w:val="20"/>
                <w:szCs w:val="20"/>
              </w:rPr>
              <w:t xml:space="preserve"> </w:t>
            </w:r>
            <w:r w:rsidRPr="004B1617">
              <w:rPr>
                <w:rFonts w:ascii="Calibri" w:hAnsi="Calibri" w:cs="Calibri"/>
                <w:b w:val="0"/>
                <w:bCs w:val="0"/>
                <w:sz w:val="20"/>
                <w:szCs w:val="20"/>
                <w:lang w:val="en"/>
              </w:rPr>
              <w:t>(included in Unit 2 only.)</w:t>
            </w:r>
          </w:p>
          <w:p w14:paraId="44ECAEF1" w14:textId="77777777"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Students apply the statistical investigation process to solve a real-world problem.</w:t>
            </w:r>
          </w:p>
          <w:p w14:paraId="47001C28" w14:textId="77777777"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 xml:space="preserve">Evidence should include data collection, information sources, statistical analysis and a written conclusion. </w:t>
            </w:r>
          </w:p>
          <w:p w14:paraId="6A4504BE" w14:textId="77777777"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Evidence forms can include: written work, spreadsheets, tables, graphs.</w:t>
            </w:r>
          </w:p>
          <w:p w14:paraId="74D3E189" w14:textId="77777777"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Note:</w:t>
            </w:r>
          </w:p>
          <w:p w14:paraId="7F802FEA" w14:textId="77777777" w:rsidR="00A3799D" w:rsidRPr="004B1617" w:rsidRDefault="00A3799D" w:rsidP="00A3799D">
            <w:pPr>
              <w:autoSpaceDE w:val="0"/>
              <w:autoSpaceDN w:val="0"/>
              <w:adjustRightInd w:val="0"/>
              <w:jc w:val="left"/>
              <w:rPr>
                <w:rFonts w:ascii="Calibri" w:hAnsi="Calibri" w:cs="Calibri"/>
                <w:b w:val="0"/>
                <w:bCs w:val="0"/>
                <w:sz w:val="20"/>
                <w:szCs w:val="20"/>
                <w:lang w:val="en"/>
              </w:rPr>
            </w:pPr>
            <w:r w:rsidRPr="004B1617">
              <w:rPr>
                <w:rFonts w:ascii="Calibri" w:hAnsi="Calibri" w:cs="Calibri"/>
                <w:b w:val="0"/>
                <w:bCs w:val="0"/>
                <w:sz w:val="20"/>
                <w:szCs w:val="20"/>
                <w:lang w:val="en"/>
              </w:rPr>
              <w:t xml:space="preserve">Tasks can be of short or long duration. </w:t>
            </w:r>
          </w:p>
          <w:p w14:paraId="6BF90DEA" w14:textId="77777777" w:rsidR="004D2A71" w:rsidRPr="004B1617" w:rsidRDefault="00A3799D" w:rsidP="00A3799D">
            <w:pPr>
              <w:autoSpaceDE w:val="0"/>
              <w:autoSpaceDN w:val="0"/>
              <w:adjustRightInd w:val="0"/>
              <w:jc w:val="left"/>
              <w:rPr>
                <w:rFonts w:ascii="Calibri" w:hAnsi="Calibri" w:cs="Calibri"/>
                <w:b w:val="0"/>
                <w:bCs w:val="0"/>
                <w:sz w:val="20"/>
                <w:szCs w:val="20"/>
              </w:rPr>
            </w:pPr>
            <w:r w:rsidRPr="004B1617">
              <w:rPr>
                <w:rFonts w:ascii="Calibri" w:hAnsi="Calibri" w:cs="Calibri"/>
                <w:b w:val="0"/>
                <w:bCs w:val="0"/>
                <w:sz w:val="20"/>
                <w:szCs w:val="20"/>
                <w:lang w:val="en"/>
              </w:rPr>
              <w:t>While these tasks may require scaffolding, a gradual reduction would be expected over time.</w:t>
            </w:r>
          </w:p>
        </w:tc>
        <w:tc>
          <w:tcPr>
            <w:cnfStyle w:val="000010000000" w:firstRow="0" w:lastRow="0" w:firstColumn="0" w:lastColumn="0" w:oddVBand="1" w:evenVBand="0" w:oddHBand="0" w:evenHBand="0" w:firstRowFirstColumn="0" w:firstRowLastColumn="0" w:lastRowFirstColumn="0" w:lastRowLastColumn="0"/>
            <w:tcW w:w="1701" w:type="dxa"/>
            <w:vAlign w:val="center"/>
          </w:tcPr>
          <w:p w14:paraId="4C97C736" w14:textId="77777777" w:rsidR="004D2A71" w:rsidRPr="004B1617" w:rsidRDefault="00592F2B" w:rsidP="00F557C2">
            <w:pPr>
              <w:jc w:val="center"/>
              <w:rPr>
                <w:rFonts w:ascii="Calibri" w:hAnsi="Calibri"/>
                <w:sz w:val="20"/>
                <w:szCs w:val="20"/>
              </w:rPr>
            </w:pPr>
            <w:r w:rsidRPr="004B1617">
              <w:rPr>
                <w:rFonts w:ascii="Calibri" w:hAnsi="Calibri"/>
                <w:sz w:val="20"/>
                <w:szCs w:val="20"/>
              </w:rPr>
              <w:t>50%</w:t>
            </w:r>
          </w:p>
        </w:tc>
      </w:tr>
    </w:tbl>
    <w:p w14:paraId="3A988384" w14:textId="77777777" w:rsidR="000E16AA" w:rsidRPr="007D70DB" w:rsidRDefault="000E16AA" w:rsidP="00F557C2">
      <w:pPr>
        <w:spacing w:before="120" w:line="290" w:lineRule="exact"/>
        <w:rPr>
          <w:rFonts w:eastAsia="Times New Roman" w:cs="Calibri"/>
          <w:color w:val="000000" w:themeColor="text1"/>
        </w:rPr>
      </w:pPr>
      <w:r w:rsidRPr="007D70DB">
        <w:rPr>
          <w:rFonts w:eastAsia="Times New Roman" w:cs="Calibri"/>
          <w:color w:val="000000" w:themeColor="text1"/>
        </w:rPr>
        <w:t xml:space="preserve">Teachers are required to use the assessment table to develop an assessment outline for the pair of units </w:t>
      </w:r>
      <w:r w:rsidRPr="007D70DB">
        <w:rPr>
          <w:rFonts w:eastAsia="Times New Roman" w:cs="Calibri"/>
          <w:color w:val="000000" w:themeColor="text1"/>
        </w:rPr>
        <w:br/>
        <w:t>(or for a single unit where only one is being studied).</w:t>
      </w:r>
    </w:p>
    <w:p w14:paraId="07FA4097" w14:textId="77777777" w:rsidR="000E16AA" w:rsidRPr="007D70DB" w:rsidRDefault="000E16AA" w:rsidP="00F557C2">
      <w:pPr>
        <w:spacing w:before="120" w:line="290" w:lineRule="exact"/>
        <w:rPr>
          <w:rFonts w:eastAsia="Times New Roman" w:cs="Calibri"/>
          <w:color w:val="000000" w:themeColor="text1"/>
        </w:rPr>
      </w:pPr>
      <w:r w:rsidRPr="007D70DB">
        <w:rPr>
          <w:rFonts w:eastAsia="Times New Roman" w:cs="Calibri"/>
          <w:color w:val="000000" w:themeColor="text1"/>
        </w:rPr>
        <w:t>The assessment outline must:</w:t>
      </w:r>
    </w:p>
    <w:p w14:paraId="268C87F8" w14:textId="77777777" w:rsidR="000E16AA" w:rsidRPr="000D22ED" w:rsidRDefault="000E16AA" w:rsidP="004D54F6">
      <w:pPr>
        <w:pStyle w:val="ListItem"/>
        <w:tabs>
          <w:tab w:val="clear" w:pos="397"/>
        </w:tabs>
        <w:spacing w:line="290" w:lineRule="exact"/>
        <w:ind w:left="357" w:hanging="357"/>
      </w:pPr>
      <w:r w:rsidRPr="000D22ED">
        <w:t>include a set of assessment tasks</w:t>
      </w:r>
    </w:p>
    <w:p w14:paraId="784907E3" w14:textId="77777777" w:rsidR="000E16AA" w:rsidRPr="000D22ED" w:rsidRDefault="000E16AA" w:rsidP="004D54F6">
      <w:pPr>
        <w:pStyle w:val="ListItem"/>
        <w:tabs>
          <w:tab w:val="clear" w:pos="397"/>
        </w:tabs>
        <w:spacing w:line="290" w:lineRule="exact"/>
        <w:ind w:left="357" w:hanging="357"/>
      </w:pPr>
      <w:r w:rsidRPr="000D22ED">
        <w:t>include a general description of each task</w:t>
      </w:r>
    </w:p>
    <w:p w14:paraId="24C084A8" w14:textId="77777777" w:rsidR="000E16AA" w:rsidRPr="000D22ED" w:rsidRDefault="000E16AA" w:rsidP="004D54F6">
      <w:pPr>
        <w:pStyle w:val="ListItem"/>
        <w:tabs>
          <w:tab w:val="clear" w:pos="397"/>
        </w:tabs>
        <w:spacing w:line="290" w:lineRule="exact"/>
        <w:ind w:left="357" w:hanging="357"/>
      </w:pPr>
      <w:r w:rsidRPr="000D22ED">
        <w:t>indicate the unit content to be assessed</w:t>
      </w:r>
    </w:p>
    <w:p w14:paraId="08ADD7CF" w14:textId="77777777" w:rsidR="000E16AA" w:rsidRPr="000D22ED" w:rsidRDefault="000E16AA" w:rsidP="004D54F6">
      <w:pPr>
        <w:pStyle w:val="ListItem"/>
        <w:tabs>
          <w:tab w:val="clear" w:pos="397"/>
        </w:tabs>
        <w:spacing w:line="290" w:lineRule="exact"/>
        <w:ind w:left="357" w:hanging="357"/>
      </w:pPr>
      <w:r w:rsidRPr="000D22ED">
        <w:t>indicate a weighting for each task and each assessment type</w:t>
      </w:r>
    </w:p>
    <w:p w14:paraId="103CCB36" w14:textId="77777777" w:rsidR="00F557C2" w:rsidRDefault="000E16AA" w:rsidP="004D54F6">
      <w:pPr>
        <w:pStyle w:val="ListItem"/>
        <w:tabs>
          <w:tab w:val="clear" w:pos="397"/>
        </w:tabs>
        <w:spacing w:after="0" w:line="290" w:lineRule="exact"/>
        <w:ind w:left="357" w:hanging="357"/>
      </w:pPr>
      <w:r w:rsidRPr="000D22ED">
        <w:t>include the approximate timing of each task (for example, the week the task is conducted, or the issue and submission dates for an extended task).</w:t>
      </w:r>
      <w:r w:rsidR="00F557C2">
        <w:br w:type="page"/>
      </w:r>
    </w:p>
    <w:p w14:paraId="074C9423" w14:textId="157688DE" w:rsidR="00AD0B76" w:rsidRDefault="00C029A1" w:rsidP="000D22ED">
      <w:pPr>
        <w:spacing w:before="120" w:line="276" w:lineRule="auto"/>
        <w:rPr>
          <w:rFonts w:eastAsia="Times New Roman" w:cs="Calibri"/>
        </w:rPr>
      </w:pPr>
      <w:r w:rsidRPr="00C029A1">
        <w:rPr>
          <w:rFonts w:eastAsia="Times New Roman" w:cs="Calibri"/>
        </w:rPr>
        <w:lastRenderedPageBreak/>
        <w:t>In the assessment outline for the pair of units, each assessment type must be included at least once over the year/pair of units. In the assessment outline where a single unit is being studied, each assessment type must be included at least once.</w:t>
      </w:r>
    </w:p>
    <w:p w14:paraId="215E2530" w14:textId="262CC2FD" w:rsidR="00C029A1" w:rsidRDefault="00C029A1" w:rsidP="000D22ED">
      <w:pPr>
        <w:spacing w:before="120" w:line="276" w:lineRule="auto"/>
        <w:rPr>
          <w:rFonts w:eastAsia="Times New Roman" w:cs="Calibri"/>
        </w:rPr>
      </w:pPr>
      <w:r>
        <w:rPr>
          <w:rFonts w:eastAsia="Times New Roman" w:cs="Calibri"/>
        </w:rPr>
        <w:t>In addition to this advice on the minimum number of assessments, students must complete one practical application and one statistical investigation to meet the minimum requirement in the practical assessment section of the assessment table.</w:t>
      </w:r>
    </w:p>
    <w:p w14:paraId="1FDBBB10" w14:textId="77777777" w:rsidR="000E16AA" w:rsidRPr="007D70DB" w:rsidRDefault="000E16AA" w:rsidP="000D22ED">
      <w:pPr>
        <w:pStyle w:val="Paragraph"/>
        <w:rPr>
          <w:rFonts w:cs="Times New Roman"/>
          <w:color w:val="000000" w:themeColor="text1"/>
        </w:rPr>
      </w:pPr>
      <w:r w:rsidRPr="007D70DB">
        <w:rPr>
          <w:rFonts w:cs="Times New Roman"/>
          <w:color w:val="000000" w:themeColor="text1"/>
        </w:rPr>
        <w:t xml:space="preserve">The set of assessment tasks must provide a representative sampling of the content for Unit 1 and Unit 2. </w:t>
      </w:r>
    </w:p>
    <w:p w14:paraId="4BA41F11" w14:textId="77777777" w:rsidR="00AD0B76" w:rsidRDefault="000E16AA" w:rsidP="000D22ED">
      <w:pPr>
        <w:spacing w:before="120" w:line="276" w:lineRule="auto"/>
        <w:rPr>
          <w:rFonts w:eastAsia="Times New Roman" w:cs="Calibri"/>
        </w:rPr>
      </w:pPr>
      <w:r w:rsidRPr="007D70DB">
        <w:rPr>
          <w:rFonts w:eastAsia="Times New Roman" w:cs="Calibri"/>
          <w:color w:val="000000" w:themeColor="text1"/>
        </w:rPr>
        <w:t>Assessment tasks not administered under test/controlled conditions require appropriate validation/authentication processes.</w:t>
      </w:r>
      <w:r>
        <w:rPr>
          <w:rFonts w:eastAsia="Times New Roman" w:cs="Calibri"/>
          <w:color w:val="000000" w:themeColor="text1"/>
        </w:rPr>
        <w:t xml:space="preserve"> </w:t>
      </w:r>
      <w:r w:rsidR="00AD0B76" w:rsidRPr="00592F2B">
        <w:t>This may include observation, annotated notes, checklists, interview, presentations or in-class tasks assessing related content and processes.</w:t>
      </w:r>
    </w:p>
    <w:p w14:paraId="7248A93D" w14:textId="77777777" w:rsidR="00C10457" w:rsidRPr="00042703" w:rsidRDefault="00C10457" w:rsidP="002F41D0">
      <w:pPr>
        <w:pStyle w:val="Heading2"/>
      </w:pPr>
      <w:bookmarkStart w:id="46" w:name="_Toc359503792"/>
      <w:bookmarkStart w:id="47" w:name="_Toc110849811"/>
      <w:r w:rsidRPr="00042703">
        <w:t>Grading</w:t>
      </w:r>
      <w:bookmarkEnd w:id="46"/>
      <w:bookmarkEnd w:id="47"/>
    </w:p>
    <w:p w14:paraId="68916FBC" w14:textId="77777777" w:rsidR="004D2A71" w:rsidRPr="00042703" w:rsidRDefault="004D2A71" w:rsidP="000D22ED">
      <w:pPr>
        <w:spacing w:before="120" w:line="276" w:lineRule="auto"/>
      </w:pPr>
      <w:r w:rsidRPr="00042703">
        <w:t>Schools report student achievement in terms of the following grades:</w:t>
      </w:r>
    </w:p>
    <w:tbl>
      <w:tblPr>
        <w:tblStyle w:val="LightList-Accent4"/>
        <w:tblW w:w="0" w:type="auto"/>
        <w:tblLook w:val="00A0" w:firstRow="1" w:lastRow="0" w:firstColumn="1" w:lastColumn="0" w:noHBand="0" w:noVBand="0"/>
      </w:tblPr>
      <w:tblGrid>
        <w:gridCol w:w="722"/>
        <w:gridCol w:w="2267"/>
      </w:tblGrid>
      <w:tr w:rsidR="00C10457" w:rsidRPr="00042703" w14:paraId="2E4FD6F6" w14:textId="77777777" w:rsidTr="001F5D7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2E7872C3" w14:textId="77777777" w:rsidR="00C10457" w:rsidRPr="00042703" w:rsidRDefault="00C10457" w:rsidP="004D2A71">
            <w:pPr>
              <w:rPr>
                <w:rFonts w:ascii="Calibri" w:hAnsi="Calibri"/>
                <w:szCs w:val="20"/>
              </w:rPr>
            </w:pPr>
            <w:r w:rsidRPr="00042703">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5DD77928" w14:textId="77777777" w:rsidR="00C10457" w:rsidRPr="00042703" w:rsidRDefault="00C10457" w:rsidP="004D2A71">
            <w:pPr>
              <w:rPr>
                <w:rFonts w:ascii="Calibri" w:hAnsi="Calibri"/>
                <w:szCs w:val="20"/>
              </w:rPr>
            </w:pPr>
            <w:r w:rsidRPr="00042703">
              <w:rPr>
                <w:rFonts w:ascii="Calibri" w:hAnsi="Calibri"/>
                <w:szCs w:val="20"/>
              </w:rPr>
              <w:t>Interpretation</w:t>
            </w:r>
          </w:p>
        </w:tc>
      </w:tr>
      <w:tr w:rsidR="00C10457" w:rsidRPr="00042703" w14:paraId="75A39068" w14:textId="77777777" w:rsidTr="001F5D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7F676A1" w14:textId="77777777" w:rsidR="00C10457" w:rsidRPr="00042703" w:rsidRDefault="00C10457" w:rsidP="004D2A71">
            <w:pPr>
              <w:rPr>
                <w:rFonts w:ascii="Calibri" w:hAnsi="Calibri"/>
                <w:sz w:val="20"/>
                <w:szCs w:val="20"/>
              </w:rPr>
            </w:pPr>
            <w:r w:rsidRPr="00042703">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5531E178" w14:textId="77777777" w:rsidR="00C10457" w:rsidRPr="00042703" w:rsidRDefault="00C10457" w:rsidP="004D2A71">
            <w:pPr>
              <w:rPr>
                <w:rFonts w:ascii="Calibri" w:hAnsi="Calibri"/>
                <w:sz w:val="20"/>
                <w:szCs w:val="20"/>
              </w:rPr>
            </w:pPr>
            <w:r w:rsidRPr="00042703">
              <w:rPr>
                <w:rFonts w:ascii="Calibri" w:hAnsi="Calibri"/>
                <w:sz w:val="20"/>
                <w:szCs w:val="20"/>
              </w:rPr>
              <w:t>Excellent achievement</w:t>
            </w:r>
          </w:p>
        </w:tc>
      </w:tr>
      <w:tr w:rsidR="00C10457" w:rsidRPr="00042703" w14:paraId="79393A29" w14:textId="77777777" w:rsidTr="001F5D7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EE7E17D" w14:textId="77777777" w:rsidR="00C10457" w:rsidRPr="00042703" w:rsidRDefault="00C10457" w:rsidP="004D2A71">
            <w:pPr>
              <w:rPr>
                <w:rFonts w:ascii="Calibri" w:hAnsi="Calibri"/>
                <w:sz w:val="20"/>
                <w:szCs w:val="20"/>
              </w:rPr>
            </w:pPr>
            <w:r w:rsidRPr="00042703">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40C24E0E" w14:textId="77777777" w:rsidR="00C10457" w:rsidRPr="00042703" w:rsidRDefault="00C10457" w:rsidP="004D2A71">
            <w:pPr>
              <w:rPr>
                <w:rFonts w:ascii="Calibri" w:hAnsi="Calibri"/>
                <w:sz w:val="20"/>
                <w:szCs w:val="20"/>
              </w:rPr>
            </w:pPr>
            <w:r w:rsidRPr="00042703">
              <w:rPr>
                <w:rFonts w:ascii="Calibri" w:hAnsi="Calibri"/>
                <w:sz w:val="20"/>
                <w:szCs w:val="20"/>
              </w:rPr>
              <w:t>High achievement</w:t>
            </w:r>
          </w:p>
        </w:tc>
      </w:tr>
      <w:tr w:rsidR="00C10457" w:rsidRPr="00042703" w14:paraId="22E4F828" w14:textId="77777777" w:rsidTr="001F5D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3793740" w14:textId="77777777" w:rsidR="00C10457" w:rsidRPr="00042703" w:rsidRDefault="00C10457" w:rsidP="004D2A71">
            <w:pPr>
              <w:rPr>
                <w:rFonts w:ascii="Calibri" w:hAnsi="Calibri"/>
                <w:sz w:val="20"/>
                <w:szCs w:val="20"/>
              </w:rPr>
            </w:pPr>
            <w:r w:rsidRPr="00042703">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7C494B91" w14:textId="77777777" w:rsidR="00C10457" w:rsidRPr="00042703" w:rsidRDefault="00C10457" w:rsidP="004D2A71">
            <w:pPr>
              <w:rPr>
                <w:rFonts w:ascii="Calibri" w:hAnsi="Calibri"/>
                <w:sz w:val="20"/>
                <w:szCs w:val="20"/>
              </w:rPr>
            </w:pPr>
            <w:r w:rsidRPr="00042703">
              <w:rPr>
                <w:rFonts w:ascii="Calibri" w:hAnsi="Calibri"/>
                <w:sz w:val="20"/>
                <w:szCs w:val="20"/>
              </w:rPr>
              <w:t>Satisfactory achievement</w:t>
            </w:r>
          </w:p>
        </w:tc>
      </w:tr>
      <w:tr w:rsidR="00C10457" w:rsidRPr="00042703" w14:paraId="1C75B055" w14:textId="77777777" w:rsidTr="001F5D7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510E162" w14:textId="77777777" w:rsidR="00C10457" w:rsidRPr="00042703" w:rsidRDefault="00C10457" w:rsidP="004D2A71">
            <w:pPr>
              <w:rPr>
                <w:rFonts w:ascii="Calibri" w:hAnsi="Calibri"/>
                <w:sz w:val="20"/>
                <w:szCs w:val="20"/>
              </w:rPr>
            </w:pPr>
            <w:r w:rsidRPr="00042703">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33A3580D" w14:textId="77777777" w:rsidR="00C10457" w:rsidRPr="00042703" w:rsidRDefault="00C10457" w:rsidP="004D2A71">
            <w:pPr>
              <w:rPr>
                <w:rFonts w:ascii="Calibri" w:hAnsi="Calibri"/>
                <w:sz w:val="20"/>
                <w:szCs w:val="20"/>
              </w:rPr>
            </w:pPr>
            <w:r w:rsidRPr="00042703">
              <w:rPr>
                <w:rFonts w:ascii="Calibri" w:hAnsi="Calibri"/>
                <w:sz w:val="20"/>
                <w:szCs w:val="20"/>
              </w:rPr>
              <w:t>Limited achievement</w:t>
            </w:r>
          </w:p>
        </w:tc>
      </w:tr>
      <w:tr w:rsidR="00C10457" w:rsidRPr="00042703" w14:paraId="2E3DFBAB" w14:textId="77777777" w:rsidTr="001F5D7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9FA7CE6" w14:textId="77777777" w:rsidR="00C10457" w:rsidRPr="00042703" w:rsidRDefault="00C10457" w:rsidP="004D2A71">
            <w:pPr>
              <w:rPr>
                <w:rFonts w:ascii="Calibri" w:hAnsi="Calibri"/>
                <w:sz w:val="20"/>
                <w:szCs w:val="20"/>
              </w:rPr>
            </w:pPr>
            <w:r w:rsidRPr="00042703">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49968375" w14:textId="77777777" w:rsidR="00C10457" w:rsidRPr="00042703" w:rsidRDefault="00C10457" w:rsidP="004D2A71">
            <w:pPr>
              <w:rPr>
                <w:rFonts w:ascii="Calibri" w:hAnsi="Calibri"/>
                <w:sz w:val="20"/>
                <w:szCs w:val="20"/>
              </w:rPr>
            </w:pPr>
            <w:r w:rsidRPr="00042703">
              <w:rPr>
                <w:rFonts w:ascii="Calibri" w:hAnsi="Calibri"/>
                <w:sz w:val="20"/>
                <w:szCs w:val="20"/>
              </w:rPr>
              <w:t>Very low achievement</w:t>
            </w:r>
          </w:p>
        </w:tc>
      </w:tr>
    </w:tbl>
    <w:p w14:paraId="1AEC92A2" w14:textId="1CD75EA3" w:rsidR="008A0C3D" w:rsidRPr="004D3A8B" w:rsidRDefault="00745E9B" w:rsidP="000D22ED">
      <w:pPr>
        <w:spacing w:before="120" w:line="276" w:lineRule="auto"/>
        <w:rPr>
          <w:rFonts w:cs="Calibri"/>
        </w:rPr>
      </w:pPr>
      <w:r w:rsidRPr="00042703">
        <w:t xml:space="preserve">The teacher </w:t>
      </w:r>
      <w:r w:rsidR="004D3A8B">
        <w:rPr>
          <w:rFonts w:cs="Calibri"/>
        </w:rPr>
        <w:t>p</w:t>
      </w:r>
      <w:r w:rsidR="004D3A8B" w:rsidRPr="000702A2">
        <w:rPr>
          <w:rFonts w:cs="Calibri"/>
        </w:rPr>
        <w:t xml:space="preserve">repares </w:t>
      </w:r>
      <w:r w:rsidR="004D3A8B">
        <w:rPr>
          <w:rFonts w:cs="Calibri"/>
        </w:rPr>
        <w:t xml:space="preserve">a ranked list and </w:t>
      </w:r>
      <w:r w:rsidRPr="00042703">
        <w:t>assigns the student a grade for the</w:t>
      </w:r>
      <w:r w:rsidR="004D2A71" w:rsidRPr="00042703">
        <w:t xml:space="preserve"> pair of units</w:t>
      </w:r>
      <w:r w:rsidR="00D46EA0" w:rsidRPr="00042703">
        <w:t xml:space="preserve"> (or for </w:t>
      </w:r>
      <w:r w:rsidR="00EE1227">
        <w:t>a</w:t>
      </w:r>
      <w:r w:rsidR="00D46EA0" w:rsidRPr="00042703">
        <w:t xml:space="preserve"> unit where only one unit is being studied)</w:t>
      </w:r>
      <w:r w:rsidR="004D2A71" w:rsidRPr="00042703">
        <w:t xml:space="preserve">. </w:t>
      </w:r>
      <w:r w:rsidRPr="00042703">
        <w:t>The</w:t>
      </w:r>
      <w:r w:rsidR="00A44A86" w:rsidRPr="00042703">
        <w:t xml:space="preserve"> grade is based on the student’s overall performance as judged by reference to a set of</w:t>
      </w:r>
      <w:r w:rsidR="009A28AB">
        <w:t xml:space="preserve"> </w:t>
      </w:r>
      <w:r w:rsidR="00A44A86" w:rsidRPr="00042703">
        <w:t xml:space="preserve">pre-determined standards. These standards are defined by grade descriptions and annotated work samples. </w:t>
      </w:r>
      <w:r w:rsidR="008A0C3D" w:rsidRPr="00042703">
        <w:rPr>
          <w:rFonts w:cs="Times New Roman"/>
        </w:rPr>
        <w:t xml:space="preserve">The grade descriptions for </w:t>
      </w:r>
      <w:r w:rsidR="002C234E">
        <w:rPr>
          <w:rFonts w:cs="Times New Roman"/>
        </w:rPr>
        <w:t xml:space="preserve">the </w:t>
      </w:r>
      <w:r w:rsidR="000E382D">
        <w:t xml:space="preserve">Mathematics Essential </w:t>
      </w:r>
      <w:r w:rsidR="000E382D" w:rsidRPr="00042703">
        <w:t xml:space="preserve">Year 11 </w:t>
      </w:r>
      <w:r w:rsidR="000E382D">
        <w:t xml:space="preserve">General </w:t>
      </w:r>
      <w:r w:rsidR="006E4008" w:rsidRPr="00426D89">
        <w:rPr>
          <w:rFonts w:cs="Times New Roman"/>
        </w:rPr>
        <w:t xml:space="preserve">syllabus </w:t>
      </w:r>
      <w:r w:rsidR="008A0C3D" w:rsidRPr="00426D89">
        <w:rPr>
          <w:rFonts w:cs="Times New Roman"/>
        </w:rPr>
        <w:t xml:space="preserve">are provided </w:t>
      </w:r>
      <w:r w:rsidR="00484BD7">
        <w:rPr>
          <w:rFonts w:cs="Times New Roman"/>
        </w:rPr>
        <w:t>in Appendix 1</w:t>
      </w:r>
      <w:r w:rsidR="008A0C3D" w:rsidRPr="00042703">
        <w:rPr>
          <w:rFonts w:cs="Times New Roman"/>
        </w:rPr>
        <w:t xml:space="preserve">. They can also be accessed, together with annotated work samples, through the Guide to Grades link on the course page of the Authority website at </w:t>
      </w:r>
      <w:hyperlink r:id="rId18" w:history="1">
        <w:r w:rsidR="008A0C3D" w:rsidRPr="00AF4C87">
          <w:rPr>
            <w:rStyle w:val="Hyperlink"/>
          </w:rPr>
          <w:t>www.scsa.wa.edu.au</w:t>
        </w:r>
      </w:hyperlink>
      <w:r w:rsidR="00AD1B69" w:rsidRPr="00AD1B69">
        <w:t>.</w:t>
      </w:r>
    </w:p>
    <w:p w14:paraId="00C21D95" w14:textId="77777777" w:rsidR="00A44A86" w:rsidRPr="00042703" w:rsidRDefault="00A44A86" w:rsidP="000D22ED">
      <w:pPr>
        <w:spacing w:before="120" w:line="276" w:lineRule="auto"/>
      </w:pPr>
      <w:r w:rsidRPr="00042703">
        <w:t>To be assigned a grade, a student must have had the opportunity to complete the education program</w:t>
      </w:r>
      <w:r w:rsidR="00EC5CE3">
        <w:t>,</w:t>
      </w:r>
      <w:r w:rsidRPr="00042703">
        <w:t xml:space="preserve"> including the assessment program (unless the school accepts that there are exceptional and justifiable circumstances).</w:t>
      </w:r>
    </w:p>
    <w:p w14:paraId="31F5909B" w14:textId="77777777" w:rsidR="00C10457" w:rsidRPr="00F557C2" w:rsidRDefault="00A44A86" w:rsidP="00A932D4">
      <w:pPr>
        <w:spacing w:before="120" w:line="276" w:lineRule="auto"/>
      </w:pPr>
      <w:r w:rsidRPr="00042703">
        <w:t xml:space="preserve">Refer to the </w:t>
      </w:r>
      <w:r w:rsidRPr="00AD1B69">
        <w:rPr>
          <w:i/>
          <w:iCs/>
        </w:rPr>
        <w:t>WACE</w:t>
      </w:r>
      <w:r w:rsidR="004D3A8B" w:rsidRPr="00AD1B69">
        <w:rPr>
          <w:i/>
          <w:iCs/>
        </w:rPr>
        <w:t xml:space="preserve"> Manual </w:t>
      </w:r>
      <w:r w:rsidR="004D3A8B">
        <w:t>for further information</w:t>
      </w:r>
      <w:r w:rsidR="004D3A8B" w:rsidRPr="004D3A8B">
        <w:t xml:space="preserve"> </w:t>
      </w:r>
      <w:r w:rsidR="004D3A8B">
        <w:t>about the use of a ranked list in the process of assigning grades.</w:t>
      </w:r>
      <w:r w:rsidR="00C10457" w:rsidRPr="00F557C2">
        <w:br w:type="page"/>
      </w:r>
    </w:p>
    <w:p w14:paraId="34B95BFC" w14:textId="77777777" w:rsidR="00C10457" w:rsidRDefault="00484BD7" w:rsidP="00F557C2">
      <w:pPr>
        <w:pStyle w:val="Heading1"/>
      </w:pPr>
      <w:bookmarkStart w:id="48" w:name="_Toc110849812"/>
      <w:r>
        <w:lastRenderedPageBreak/>
        <w:t xml:space="preserve">Appendix 1 – </w:t>
      </w:r>
      <w:r w:rsidR="00C10457" w:rsidRPr="001A2944">
        <w:t xml:space="preserve">Grade descriptions </w:t>
      </w:r>
      <w:r w:rsidR="00C10457" w:rsidRPr="00484BD7">
        <w:t>Year 11</w:t>
      </w:r>
      <w:bookmarkEnd w:id="48"/>
    </w:p>
    <w:tbl>
      <w:tblPr>
        <w:tblW w:w="9781"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2D0D66" w:rsidRPr="00042703" w14:paraId="527F4FB0" w14:textId="77777777" w:rsidTr="001F5D77">
        <w:tc>
          <w:tcPr>
            <w:tcW w:w="993" w:type="dxa"/>
            <w:vMerge w:val="restart"/>
            <w:shd w:val="clear" w:color="auto" w:fill="9688BE" w:themeFill="accent4"/>
            <w:vAlign w:val="center"/>
          </w:tcPr>
          <w:p w14:paraId="460A9113" w14:textId="77777777" w:rsidR="002D0D66" w:rsidRPr="000E0891" w:rsidRDefault="002D0D66" w:rsidP="002D0D66">
            <w:pPr>
              <w:spacing w:after="0"/>
              <w:jc w:val="center"/>
              <w:rPr>
                <w:rFonts w:cs="Arial"/>
                <w:b/>
                <w:color w:val="FFFFFF" w:themeColor="background1"/>
                <w:sz w:val="40"/>
                <w:szCs w:val="40"/>
              </w:rPr>
            </w:pPr>
            <w:r w:rsidRPr="00D97F8C">
              <w:rPr>
                <w:rFonts w:cs="Arial"/>
                <w:b/>
                <w:color w:val="FFFFFF" w:themeColor="background1"/>
                <w:sz w:val="40"/>
                <w:szCs w:val="40"/>
              </w:rPr>
              <w:t>A</w:t>
            </w:r>
          </w:p>
        </w:tc>
        <w:tc>
          <w:tcPr>
            <w:tcW w:w="8788" w:type="dxa"/>
          </w:tcPr>
          <w:p w14:paraId="1E6C62C7" w14:textId="77777777" w:rsidR="002D0D66" w:rsidRDefault="002D0D66" w:rsidP="002D0D66">
            <w:pPr>
              <w:spacing w:after="0"/>
              <w:rPr>
                <w:rFonts w:cs="Arial"/>
                <w:b/>
                <w:color w:val="000000"/>
                <w:sz w:val="20"/>
                <w:szCs w:val="20"/>
              </w:rPr>
            </w:pPr>
            <w:r w:rsidRPr="007C6B9D">
              <w:rPr>
                <w:rFonts w:cs="Arial"/>
                <w:b/>
                <w:color w:val="000000"/>
                <w:sz w:val="20"/>
                <w:szCs w:val="20"/>
              </w:rPr>
              <w:t>Interpret the task and choose the maths</w:t>
            </w:r>
          </w:p>
          <w:p w14:paraId="3F16386C" w14:textId="77777777" w:rsidR="002D0D66" w:rsidRPr="007C6B9D" w:rsidRDefault="002D0D66" w:rsidP="002D0D66">
            <w:pPr>
              <w:spacing w:after="0"/>
              <w:rPr>
                <w:rFonts w:cs="Arial"/>
                <w:b/>
                <w:color w:val="000000"/>
                <w:sz w:val="20"/>
                <w:szCs w:val="20"/>
              </w:rPr>
            </w:pPr>
            <w:r w:rsidRPr="00783FD1">
              <w:rPr>
                <w:sz w:val="20"/>
              </w:rPr>
              <w:t xml:space="preserve">Identifies information that is </w:t>
            </w:r>
            <w:r>
              <w:rPr>
                <w:sz w:val="20"/>
              </w:rPr>
              <w:t>concentrated</w:t>
            </w:r>
            <w:r w:rsidRPr="00783FD1">
              <w:rPr>
                <w:sz w:val="20"/>
              </w:rPr>
              <w:t xml:space="preserve"> or from multiple sources. Chooses the appropriate mathematics to solve a range of problems in unstructured but familiar situations.</w:t>
            </w:r>
            <w:r w:rsidRPr="00783FD1">
              <w:rPr>
                <w:rFonts w:cs="Arial"/>
                <w:b/>
                <w:color w:val="000000"/>
                <w:sz w:val="18"/>
                <w:szCs w:val="20"/>
              </w:rPr>
              <w:t xml:space="preserve"> </w:t>
            </w:r>
          </w:p>
        </w:tc>
      </w:tr>
      <w:tr w:rsidR="002D0D66" w:rsidRPr="00042703" w14:paraId="6816A631" w14:textId="77777777" w:rsidTr="001F5D77">
        <w:tc>
          <w:tcPr>
            <w:tcW w:w="993" w:type="dxa"/>
            <w:vMerge/>
            <w:shd w:val="clear" w:color="auto" w:fill="9688BE" w:themeFill="accent4"/>
          </w:tcPr>
          <w:p w14:paraId="79210593" w14:textId="77777777" w:rsidR="002D0D66" w:rsidRPr="00042703" w:rsidRDefault="002D0D66" w:rsidP="002D0D66">
            <w:pPr>
              <w:rPr>
                <w:rFonts w:cs="Arial"/>
                <w:color w:val="000000"/>
                <w:sz w:val="16"/>
                <w:szCs w:val="16"/>
              </w:rPr>
            </w:pPr>
          </w:p>
        </w:tc>
        <w:tc>
          <w:tcPr>
            <w:tcW w:w="8788" w:type="dxa"/>
          </w:tcPr>
          <w:p w14:paraId="02DFD529" w14:textId="77777777" w:rsidR="002D0D66" w:rsidRPr="007C6B9D" w:rsidRDefault="002D0D66" w:rsidP="002D0D66">
            <w:pPr>
              <w:spacing w:after="0"/>
              <w:rPr>
                <w:rFonts w:cs="Arial"/>
                <w:b/>
                <w:color w:val="000000"/>
                <w:sz w:val="20"/>
                <w:szCs w:val="20"/>
              </w:rPr>
            </w:pPr>
            <w:r w:rsidRPr="007C6B9D">
              <w:rPr>
                <w:rFonts w:cs="Arial"/>
                <w:b/>
                <w:color w:val="000000"/>
                <w:sz w:val="20"/>
                <w:szCs w:val="20"/>
              </w:rPr>
              <w:t>Apply mathematical knowledge to obtain a solution</w:t>
            </w:r>
          </w:p>
          <w:p w14:paraId="60014A01" w14:textId="77777777" w:rsidR="002D0D66" w:rsidRDefault="002D0D66" w:rsidP="002D0D66">
            <w:pPr>
              <w:spacing w:after="0"/>
              <w:rPr>
                <w:rFonts w:cs="Arial"/>
                <w:color w:val="000000"/>
                <w:sz w:val="20"/>
                <w:szCs w:val="20"/>
              </w:rPr>
            </w:pPr>
            <w:r w:rsidRPr="001D237F">
              <w:rPr>
                <w:rFonts w:cs="Arial"/>
                <w:color w:val="000000"/>
                <w:sz w:val="20"/>
                <w:szCs w:val="20"/>
              </w:rPr>
              <w:t xml:space="preserve">Applies information and calculates accurate solutions for </w:t>
            </w:r>
            <w:r>
              <w:rPr>
                <w:rFonts w:cs="Arial"/>
                <w:color w:val="000000"/>
                <w:sz w:val="20"/>
                <w:szCs w:val="20"/>
              </w:rPr>
              <w:t>multi-</w:t>
            </w:r>
            <w:r w:rsidRPr="001D237F">
              <w:rPr>
                <w:rFonts w:cs="Arial"/>
                <w:color w:val="000000"/>
                <w:sz w:val="20"/>
                <w:szCs w:val="20"/>
              </w:rPr>
              <w:t xml:space="preserve">step </w:t>
            </w:r>
            <w:r>
              <w:rPr>
                <w:rFonts w:cs="Arial"/>
                <w:color w:val="000000"/>
                <w:sz w:val="20"/>
                <w:szCs w:val="20"/>
              </w:rPr>
              <w:t>problems</w:t>
            </w:r>
            <w:r w:rsidRPr="001D237F">
              <w:rPr>
                <w:rFonts w:cs="Arial"/>
                <w:color w:val="000000"/>
                <w:sz w:val="20"/>
                <w:szCs w:val="20"/>
              </w:rPr>
              <w:t xml:space="preserve">. </w:t>
            </w:r>
          </w:p>
          <w:p w14:paraId="2C80E67A" w14:textId="77777777" w:rsidR="002D0D66" w:rsidRPr="001D237F" w:rsidRDefault="002D0D66" w:rsidP="002D0D66">
            <w:pPr>
              <w:spacing w:after="0"/>
              <w:rPr>
                <w:rFonts w:eastAsia="Times New Roman" w:cs="Arial"/>
                <w:color w:val="000000"/>
                <w:sz w:val="20"/>
                <w:szCs w:val="20"/>
              </w:rPr>
            </w:pPr>
            <w:r w:rsidRPr="001D237F">
              <w:rPr>
                <w:rFonts w:cs="Arial"/>
                <w:color w:val="000000"/>
                <w:sz w:val="20"/>
                <w:szCs w:val="20"/>
              </w:rPr>
              <w:t>Modifies calculated results or conclusions when conditions are changed.</w:t>
            </w:r>
          </w:p>
        </w:tc>
      </w:tr>
      <w:tr w:rsidR="002D0D66" w:rsidRPr="00042703" w14:paraId="3BCABB18" w14:textId="77777777" w:rsidTr="001F5D77">
        <w:tc>
          <w:tcPr>
            <w:tcW w:w="993" w:type="dxa"/>
            <w:vMerge/>
            <w:shd w:val="clear" w:color="auto" w:fill="9688BE" w:themeFill="accent4"/>
          </w:tcPr>
          <w:p w14:paraId="47F297C4" w14:textId="77777777" w:rsidR="002D0D66" w:rsidRPr="00042703" w:rsidRDefault="002D0D66" w:rsidP="002D0D66">
            <w:pPr>
              <w:rPr>
                <w:rFonts w:cs="Arial"/>
                <w:color w:val="000000"/>
                <w:sz w:val="16"/>
                <w:szCs w:val="16"/>
              </w:rPr>
            </w:pPr>
          </w:p>
        </w:tc>
        <w:tc>
          <w:tcPr>
            <w:tcW w:w="8788" w:type="dxa"/>
          </w:tcPr>
          <w:p w14:paraId="40B51E9B" w14:textId="77777777" w:rsidR="002D0D66" w:rsidRPr="007C6B9D" w:rsidRDefault="002D0D66" w:rsidP="002D0D66">
            <w:pPr>
              <w:spacing w:after="0"/>
              <w:rPr>
                <w:rFonts w:cs="Arial"/>
                <w:b/>
                <w:color w:val="000000"/>
                <w:sz w:val="20"/>
                <w:szCs w:val="20"/>
              </w:rPr>
            </w:pPr>
            <w:r w:rsidRPr="007C6B9D">
              <w:rPr>
                <w:rFonts w:cs="Arial"/>
                <w:b/>
                <w:color w:val="000000"/>
                <w:sz w:val="20"/>
                <w:szCs w:val="20"/>
              </w:rPr>
              <w:t>Interpret and communicate</w:t>
            </w:r>
          </w:p>
          <w:p w14:paraId="7F64096E" w14:textId="77777777" w:rsidR="002D0D66" w:rsidRPr="009B4BE6" w:rsidRDefault="002D0D66" w:rsidP="002D0D66">
            <w:pPr>
              <w:spacing w:after="0"/>
              <w:rPr>
                <w:rFonts w:eastAsia="Times New Roman" w:cs="Arial"/>
                <w:color w:val="000000"/>
                <w:sz w:val="20"/>
                <w:szCs w:val="20"/>
              </w:rPr>
            </w:pPr>
            <w:r w:rsidRPr="001D237F">
              <w:rPr>
                <w:rFonts w:cs="Arial"/>
                <w:color w:val="000000"/>
                <w:sz w:val="20"/>
                <w:szCs w:val="20"/>
              </w:rPr>
              <w:t>Compares situations,</w:t>
            </w:r>
            <w:r>
              <w:rPr>
                <w:rFonts w:cs="Arial"/>
                <w:color w:val="000000"/>
                <w:sz w:val="20"/>
                <w:szCs w:val="20"/>
              </w:rPr>
              <w:t xml:space="preserve"> and </w:t>
            </w:r>
            <w:r w:rsidRPr="001D237F">
              <w:rPr>
                <w:rFonts w:cs="Arial"/>
                <w:color w:val="000000"/>
                <w:sz w:val="20"/>
                <w:szCs w:val="20"/>
              </w:rPr>
              <w:t>explains or justifies sol</w:t>
            </w:r>
            <w:r w:rsidR="00B67CE2">
              <w:rPr>
                <w:rFonts w:cs="Arial"/>
                <w:color w:val="000000"/>
                <w:sz w:val="20"/>
                <w:szCs w:val="20"/>
              </w:rPr>
              <w:t>utions and conclusions to multi-</w:t>
            </w:r>
            <w:r w:rsidRPr="001D237F">
              <w:rPr>
                <w:rFonts w:cs="Arial"/>
                <w:color w:val="000000"/>
                <w:sz w:val="20"/>
                <w:szCs w:val="20"/>
              </w:rPr>
              <w:t>step problems. Uses comprehensive mathematical language and ideas. Links responses to the original question or context.</w:t>
            </w:r>
          </w:p>
        </w:tc>
      </w:tr>
    </w:tbl>
    <w:p w14:paraId="6B78648D" w14:textId="77777777" w:rsidR="00C10457" w:rsidRPr="00042703" w:rsidRDefault="00C10457" w:rsidP="005335D5">
      <w:pPr>
        <w:spacing w:after="0"/>
      </w:pPr>
    </w:p>
    <w:tbl>
      <w:tblPr>
        <w:tblW w:w="9781"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2D0D66" w:rsidRPr="00042703" w14:paraId="13EAF7FD" w14:textId="77777777" w:rsidTr="001F5D77">
        <w:tc>
          <w:tcPr>
            <w:tcW w:w="993" w:type="dxa"/>
            <w:vMerge w:val="restart"/>
            <w:shd w:val="clear" w:color="auto" w:fill="9688BE" w:themeFill="accent4"/>
            <w:vAlign w:val="center"/>
          </w:tcPr>
          <w:p w14:paraId="04B67774" w14:textId="77777777" w:rsidR="002D0D66" w:rsidRPr="00D97F8C" w:rsidRDefault="002D0D66" w:rsidP="002D0D66">
            <w:pPr>
              <w:spacing w:after="0"/>
              <w:jc w:val="center"/>
              <w:rPr>
                <w:rFonts w:cs="Arial"/>
                <w:b/>
                <w:color w:val="FFFFFF" w:themeColor="background1"/>
                <w:sz w:val="40"/>
                <w:szCs w:val="40"/>
              </w:rPr>
            </w:pPr>
            <w:r w:rsidRPr="00D97F8C">
              <w:rPr>
                <w:rFonts w:cs="Arial"/>
                <w:b/>
                <w:color w:val="FFFFFF" w:themeColor="background1"/>
                <w:sz w:val="40"/>
                <w:szCs w:val="40"/>
              </w:rPr>
              <w:t>B</w:t>
            </w:r>
          </w:p>
        </w:tc>
        <w:tc>
          <w:tcPr>
            <w:tcW w:w="8788" w:type="dxa"/>
          </w:tcPr>
          <w:p w14:paraId="671144ED" w14:textId="77777777" w:rsidR="002D0D66" w:rsidRPr="007C6B9D" w:rsidRDefault="002D0D66" w:rsidP="002D0D66">
            <w:pPr>
              <w:spacing w:after="0"/>
              <w:rPr>
                <w:rFonts w:cs="Arial"/>
                <w:b/>
                <w:color w:val="000000"/>
                <w:sz w:val="20"/>
                <w:szCs w:val="20"/>
              </w:rPr>
            </w:pPr>
            <w:r w:rsidRPr="007C6B9D">
              <w:rPr>
                <w:rFonts w:cs="Arial"/>
                <w:b/>
                <w:color w:val="000000"/>
                <w:sz w:val="20"/>
                <w:szCs w:val="20"/>
              </w:rPr>
              <w:t xml:space="preserve">Interpret the task and choose the maths </w:t>
            </w:r>
          </w:p>
          <w:p w14:paraId="1C8E233F" w14:textId="77777777" w:rsidR="002D0D66" w:rsidRPr="009B4BE6" w:rsidRDefault="002D0D66" w:rsidP="002D0D66">
            <w:pPr>
              <w:spacing w:after="0"/>
              <w:rPr>
                <w:rFonts w:eastAsia="Times New Roman" w:cs="Calibri"/>
                <w:color w:val="000000"/>
                <w:sz w:val="20"/>
                <w:szCs w:val="20"/>
              </w:rPr>
            </w:pPr>
            <w:r w:rsidRPr="00EA0CE4">
              <w:rPr>
                <w:rFonts w:cs="Arial"/>
                <w:color w:val="000000"/>
                <w:sz w:val="20"/>
                <w:szCs w:val="20"/>
              </w:rPr>
              <w:t>Identifies and links more than one piece of information. Chooses the appropriate mathematics to solve problems in mostly familiar and sometimes unstructured but familiar situations.</w:t>
            </w:r>
          </w:p>
        </w:tc>
      </w:tr>
      <w:tr w:rsidR="002D0D66" w:rsidRPr="00042703" w14:paraId="05AF2C5E" w14:textId="77777777" w:rsidTr="001F5D77">
        <w:tc>
          <w:tcPr>
            <w:tcW w:w="993" w:type="dxa"/>
            <w:vMerge/>
            <w:shd w:val="clear" w:color="auto" w:fill="9688BE" w:themeFill="accent4"/>
          </w:tcPr>
          <w:p w14:paraId="38385F0E" w14:textId="77777777" w:rsidR="002D0D66" w:rsidRPr="00042703" w:rsidRDefault="002D0D66" w:rsidP="002D0D66">
            <w:pPr>
              <w:rPr>
                <w:rFonts w:cs="Arial"/>
                <w:color w:val="000000"/>
                <w:sz w:val="16"/>
                <w:szCs w:val="16"/>
              </w:rPr>
            </w:pPr>
          </w:p>
        </w:tc>
        <w:tc>
          <w:tcPr>
            <w:tcW w:w="8788" w:type="dxa"/>
          </w:tcPr>
          <w:p w14:paraId="65A37420" w14:textId="77777777" w:rsidR="002D0D66" w:rsidRPr="007C6B9D" w:rsidRDefault="002D0D66" w:rsidP="002D0D66">
            <w:pPr>
              <w:spacing w:after="0"/>
              <w:rPr>
                <w:rFonts w:cs="Arial"/>
                <w:b/>
                <w:color w:val="000000"/>
                <w:sz w:val="20"/>
                <w:szCs w:val="20"/>
              </w:rPr>
            </w:pPr>
            <w:r w:rsidRPr="007C6B9D">
              <w:rPr>
                <w:rFonts w:cs="Arial"/>
                <w:b/>
                <w:color w:val="000000"/>
                <w:sz w:val="20"/>
                <w:szCs w:val="20"/>
              </w:rPr>
              <w:t>Apply mathematical knowledge to obtain a solution</w:t>
            </w:r>
          </w:p>
          <w:p w14:paraId="4AAAD9DF" w14:textId="77777777" w:rsidR="00B67CE2" w:rsidRDefault="002D0D66" w:rsidP="002D0D66">
            <w:pPr>
              <w:spacing w:after="0"/>
              <w:rPr>
                <w:rFonts w:cs="Arial"/>
                <w:color w:val="000000"/>
                <w:sz w:val="20"/>
                <w:szCs w:val="20"/>
              </w:rPr>
            </w:pPr>
            <w:r w:rsidRPr="00EA0CE4">
              <w:rPr>
                <w:rFonts w:cs="Arial"/>
                <w:color w:val="000000"/>
                <w:sz w:val="20"/>
                <w:szCs w:val="20"/>
              </w:rPr>
              <w:t xml:space="preserve">Applies information and calculates mostly accurate solutions for problems with limited steps. </w:t>
            </w:r>
          </w:p>
          <w:p w14:paraId="17752F95" w14:textId="77777777" w:rsidR="002D0D66" w:rsidRPr="009B4BE6" w:rsidRDefault="002D0D66" w:rsidP="002D0D66">
            <w:pPr>
              <w:spacing w:after="0"/>
              <w:rPr>
                <w:rFonts w:eastAsia="Times New Roman" w:cs="Arial"/>
                <w:color w:val="000000"/>
                <w:sz w:val="20"/>
                <w:szCs w:val="20"/>
              </w:rPr>
            </w:pPr>
            <w:r w:rsidRPr="00EA0CE4">
              <w:rPr>
                <w:rFonts w:cs="Arial"/>
                <w:color w:val="000000"/>
                <w:sz w:val="20"/>
                <w:szCs w:val="20"/>
              </w:rPr>
              <w:t>Checks calculated results and makes adjustments where necessary.</w:t>
            </w:r>
          </w:p>
        </w:tc>
      </w:tr>
      <w:tr w:rsidR="002D0D66" w:rsidRPr="00042703" w14:paraId="03C4C6B2" w14:textId="77777777" w:rsidTr="001F5D77">
        <w:tc>
          <w:tcPr>
            <w:tcW w:w="993" w:type="dxa"/>
            <w:vMerge/>
            <w:shd w:val="clear" w:color="auto" w:fill="9688BE" w:themeFill="accent4"/>
          </w:tcPr>
          <w:p w14:paraId="2C45BF55" w14:textId="77777777" w:rsidR="002D0D66" w:rsidRPr="00042703" w:rsidRDefault="002D0D66" w:rsidP="002D0D66">
            <w:pPr>
              <w:rPr>
                <w:rFonts w:cs="Arial"/>
                <w:color w:val="000000"/>
                <w:sz w:val="16"/>
                <w:szCs w:val="16"/>
              </w:rPr>
            </w:pPr>
          </w:p>
        </w:tc>
        <w:tc>
          <w:tcPr>
            <w:tcW w:w="8788" w:type="dxa"/>
          </w:tcPr>
          <w:p w14:paraId="0AC9E7AA" w14:textId="77777777" w:rsidR="002D0D66" w:rsidRPr="007C6B9D" w:rsidRDefault="002D0D66" w:rsidP="002D0D66">
            <w:pPr>
              <w:spacing w:after="0"/>
              <w:rPr>
                <w:rFonts w:cs="Arial"/>
                <w:b/>
                <w:color w:val="000000"/>
                <w:sz w:val="20"/>
                <w:szCs w:val="20"/>
              </w:rPr>
            </w:pPr>
            <w:r w:rsidRPr="007C6B9D">
              <w:rPr>
                <w:rFonts w:cs="Arial"/>
                <w:b/>
                <w:color w:val="000000"/>
                <w:sz w:val="20"/>
                <w:szCs w:val="20"/>
              </w:rPr>
              <w:t>Interpret and communicate</w:t>
            </w:r>
          </w:p>
          <w:p w14:paraId="7EC918AE" w14:textId="77777777" w:rsidR="002D0D66" w:rsidRPr="00EA0CE4" w:rsidRDefault="002D0D66" w:rsidP="002D0D66">
            <w:pPr>
              <w:spacing w:after="0"/>
            </w:pPr>
            <w:r w:rsidRPr="00EA0CE4">
              <w:rPr>
                <w:rFonts w:cs="Arial"/>
                <w:color w:val="000000"/>
                <w:sz w:val="20"/>
                <w:szCs w:val="20"/>
              </w:rPr>
              <w:t xml:space="preserve">Expresses or justifies solutions to limited step problems using a </w:t>
            </w:r>
            <w:r>
              <w:rPr>
                <w:rFonts w:cs="Arial"/>
                <w:color w:val="000000"/>
                <w:sz w:val="20"/>
                <w:szCs w:val="20"/>
              </w:rPr>
              <w:t>range</w:t>
            </w:r>
            <w:r w:rsidRPr="00EA0CE4">
              <w:rPr>
                <w:rFonts w:cs="Arial"/>
                <w:color w:val="000000"/>
                <w:sz w:val="20"/>
                <w:szCs w:val="20"/>
              </w:rPr>
              <w:t xml:space="preserve"> of mathematical language with some link to the origin</w:t>
            </w:r>
            <w:r>
              <w:rPr>
                <w:rFonts w:cs="Arial"/>
                <w:color w:val="000000"/>
                <w:sz w:val="20"/>
                <w:szCs w:val="20"/>
              </w:rPr>
              <w:t>al question or context. Mostly i</w:t>
            </w:r>
            <w:r w:rsidRPr="00EA0CE4">
              <w:rPr>
                <w:rFonts w:cs="Arial"/>
                <w:color w:val="000000"/>
                <w:sz w:val="20"/>
                <w:szCs w:val="20"/>
              </w:rPr>
              <w:t>ncludes correct units.</w:t>
            </w:r>
          </w:p>
        </w:tc>
      </w:tr>
    </w:tbl>
    <w:p w14:paraId="2F075B54" w14:textId="77777777" w:rsidR="00B40A5D" w:rsidRDefault="00B40A5D" w:rsidP="002D0D66">
      <w:pPr>
        <w:spacing w:after="0"/>
      </w:pPr>
    </w:p>
    <w:tbl>
      <w:tblPr>
        <w:tblW w:w="9781"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2D0D66" w:rsidRPr="00042703" w14:paraId="3ACFA708" w14:textId="77777777" w:rsidTr="001F5D77">
        <w:tc>
          <w:tcPr>
            <w:tcW w:w="993" w:type="dxa"/>
            <w:vMerge w:val="restart"/>
            <w:shd w:val="clear" w:color="auto" w:fill="9688BE" w:themeFill="accent4"/>
            <w:vAlign w:val="center"/>
          </w:tcPr>
          <w:p w14:paraId="484775FD" w14:textId="77777777" w:rsidR="002D0D66" w:rsidRPr="00D97F8C" w:rsidRDefault="002D0D66" w:rsidP="002D0D66">
            <w:pPr>
              <w:spacing w:after="0"/>
              <w:jc w:val="center"/>
              <w:rPr>
                <w:rFonts w:cs="Arial"/>
                <w:b/>
                <w:color w:val="FFFFFF" w:themeColor="background1"/>
                <w:sz w:val="40"/>
                <w:szCs w:val="40"/>
              </w:rPr>
            </w:pPr>
            <w:r w:rsidRPr="00D97F8C">
              <w:rPr>
                <w:rFonts w:cs="Arial"/>
                <w:b/>
                <w:color w:val="FFFFFF" w:themeColor="background1"/>
                <w:sz w:val="40"/>
                <w:szCs w:val="40"/>
              </w:rPr>
              <w:t>C</w:t>
            </w:r>
          </w:p>
        </w:tc>
        <w:tc>
          <w:tcPr>
            <w:tcW w:w="8788" w:type="dxa"/>
          </w:tcPr>
          <w:p w14:paraId="788647E5" w14:textId="77777777" w:rsidR="002D0D66" w:rsidRPr="007C6B9D" w:rsidRDefault="002D0D66" w:rsidP="002D0D66">
            <w:pPr>
              <w:spacing w:after="0"/>
              <w:rPr>
                <w:rFonts w:cs="Arial"/>
                <w:b/>
                <w:color w:val="000000"/>
                <w:sz w:val="20"/>
                <w:szCs w:val="20"/>
              </w:rPr>
            </w:pPr>
            <w:r w:rsidRPr="007C6B9D">
              <w:rPr>
                <w:rFonts w:cs="Arial"/>
                <w:b/>
                <w:color w:val="000000"/>
                <w:sz w:val="20"/>
                <w:szCs w:val="20"/>
              </w:rPr>
              <w:t xml:space="preserve">Interpret the task and choose the maths </w:t>
            </w:r>
          </w:p>
          <w:p w14:paraId="528105FD" w14:textId="77777777" w:rsidR="002D0D66" w:rsidRPr="009B4BE6" w:rsidRDefault="002D0D66" w:rsidP="002D0D66">
            <w:pPr>
              <w:spacing w:after="0"/>
              <w:rPr>
                <w:rFonts w:eastAsia="Times New Roman" w:cs="Calibri"/>
                <w:color w:val="000000"/>
                <w:sz w:val="20"/>
                <w:szCs w:val="20"/>
              </w:rPr>
            </w:pPr>
            <w:r w:rsidRPr="00EA0CE4">
              <w:rPr>
                <w:rFonts w:cs="Arial"/>
                <w:color w:val="000000"/>
                <w:sz w:val="20"/>
                <w:szCs w:val="20"/>
              </w:rPr>
              <w:t xml:space="preserve">Identifies relevant information and chooses the appropriate mathematics to solve </w:t>
            </w:r>
            <w:r>
              <w:rPr>
                <w:rFonts w:cs="Arial"/>
                <w:color w:val="000000"/>
                <w:sz w:val="20"/>
                <w:szCs w:val="20"/>
              </w:rPr>
              <w:t>a</w:t>
            </w:r>
            <w:r w:rsidRPr="00EA0CE4">
              <w:rPr>
                <w:rFonts w:cs="Arial"/>
                <w:color w:val="000000"/>
                <w:sz w:val="20"/>
                <w:szCs w:val="20"/>
              </w:rPr>
              <w:t xml:space="preserve"> problem in straightforward or familiar situations</w:t>
            </w:r>
            <w:r>
              <w:rPr>
                <w:rFonts w:cs="Arial"/>
                <w:color w:val="000000"/>
                <w:sz w:val="20"/>
                <w:szCs w:val="20"/>
              </w:rPr>
              <w:t>.</w:t>
            </w:r>
          </w:p>
        </w:tc>
      </w:tr>
      <w:tr w:rsidR="002D0D66" w:rsidRPr="00042703" w14:paraId="1CBD6FEE" w14:textId="77777777" w:rsidTr="001F5D77">
        <w:tc>
          <w:tcPr>
            <w:tcW w:w="993" w:type="dxa"/>
            <w:vMerge/>
            <w:shd w:val="clear" w:color="auto" w:fill="9688BE" w:themeFill="accent4"/>
          </w:tcPr>
          <w:p w14:paraId="4B47BBDE" w14:textId="77777777" w:rsidR="002D0D66" w:rsidRPr="00042703" w:rsidRDefault="002D0D66" w:rsidP="002D0D66">
            <w:pPr>
              <w:rPr>
                <w:rFonts w:cs="Arial"/>
                <w:color w:val="000000"/>
                <w:sz w:val="16"/>
                <w:szCs w:val="16"/>
              </w:rPr>
            </w:pPr>
          </w:p>
        </w:tc>
        <w:tc>
          <w:tcPr>
            <w:tcW w:w="8788" w:type="dxa"/>
          </w:tcPr>
          <w:p w14:paraId="19FF04F3" w14:textId="77777777" w:rsidR="002D0D66" w:rsidRPr="007C6B9D" w:rsidRDefault="002D0D66" w:rsidP="002D0D66">
            <w:pPr>
              <w:spacing w:after="0"/>
              <w:rPr>
                <w:rFonts w:cs="Arial"/>
                <w:b/>
                <w:color w:val="000000"/>
                <w:sz w:val="20"/>
                <w:szCs w:val="20"/>
              </w:rPr>
            </w:pPr>
            <w:r w:rsidRPr="007C6B9D">
              <w:rPr>
                <w:rFonts w:cs="Arial"/>
                <w:b/>
                <w:color w:val="000000"/>
                <w:sz w:val="20"/>
                <w:szCs w:val="20"/>
              </w:rPr>
              <w:t>Apply mathematical knowledge to obtain a solution</w:t>
            </w:r>
          </w:p>
          <w:p w14:paraId="676D94D3" w14:textId="77777777" w:rsidR="00B67CE2" w:rsidRDefault="002D0D66" w:rsidP="002D0D66">
            <w:pPr>
              <w:spacing w:after="0"/>
              <w:rPr>
                <w:rFonts w:cs="Arial"/>
                <w:color w:val="000000"/>
                <w:sz w:val="20"/>
                <w:szCs w:val="20"/>
              </w:rPr>
            </w:pPr>
            <w:r w:rsidRPr="00EA0CE4">
              <w:rPr>
                <w:rFonts w:cs="Arial"/>
                <w:color w:val="000000"/>
                <w:sz w:val="20"/>
                <w:szCs w:val="20"/>
              </w:rPr>
              <w:t xml:space="preserve">Applies information and calculates mostly accurate solutions for single step problems. </w:t>
            </w:r>
          </w:p>
          <w:p w14:paraId="71F3457B" w14:textId="77777777" w:rsidR="002D0D66" w:rsidRPr="009B4BE6" w:rsidRDefault="002D0D66" w:rsidP="002D0D66">
            <w:pPr>
              <w:spacing w:after="0"/>
              <w:rPr>
                <w:rFonts w:eastAsia="Times New Roman" w:cs="Arial"/>
                <w:color w:val="000000"/>
                <w:sz w:val="20"/>
                <w:szCs w:val="20"/>
              </w:rPr>
            </w:pPr>
            <w:r w:rsidRPr="00EA0CE4">
              <w:rPr>
                <w:rFonts w:cs="Arial"/>
                <w:color w:val="000000"/>
                <w:sz w:val="20"/>
                <w:szCs w:val="20"/>
              </w:rPr>
              <w:t>Rounds to specified level or appropriate to familiar, everyday contexts</w:t>
            </w:r>
            <w:r>
              <w:rPr>
                <w:rFonts w:cs="Arial"/>
                <w:color w:val="000000"/>
                <w:sz w:val="20"/>
                <w:szCs w:val="20"/>
              </w:rPr>
              <w:t>.</w:t>
            </w:r>
          </w:p>
        </w:tc>
      </w:tr>
      <w:tr w:rsidR="002D0D66" w:rsidRPr="00042703" w14:paraId="0E237AD6" w14:textId="77777777" w:rsidTr="001F5D77">
        <w:tc>
          <w:tcPr>
            <w:tcW w:w="993" w:type="dxa"/>
            <w:vMerge/>
            <w:shd w:val="clear" w:color="auto" w:fill="9688BE" w:themeFill="accent4"/>
          </w:tcPr>
          <w:p w14:paraId="2A7BB4D6" w14:textId="77777777" w:rsidR="002D0D66" w:rsidRPr="00042703" w:rsidRDefault="002D0D66" w:rsidP="002D0D66">
            <w:pPr>
              <w:rPr>
                <w:rFonts w:cs="Arial"/>
                <w:color w:val="000000"/>
                <w:sz w:val="16"/>
                <w:szCs w:val="16"/>
              </w:rPr>
            </w:pPr>
          </w:p>
        </w:tc>
        <w:tc>
          <w:tcPr>
            <w:tcW w:w="8788" w:type="dxa"/>
          </w:tcPr>
          <w:p w14:paraId="66D53222" w14:textId="77777777" w:rsidR="002D0D66" w:rsidRDefault="002D0D66" w:rsidP="002D0D66">
            <w:pPr>
              <w:spacing w:after="0"/>
              <w:rPr>
                <w:rFonts w:cs="Arial"/>
                <w:b/>
                <w:color w:val="000000"/>
                <w:sz w:val="20"/>
                <w:szCs w:val="20"/>
              </w:rPr>
            </w:pPr>
            <w:r w:rsidRPr="007C6B9D">
              <w:rPr>
                <w:rFonts w:cs="Arial"/>
                <w:b/>
                <w:color w:val="000000"/>
                <w:sz w:val="20"/>
                <w:szCs w:val="20"/>
              </w:rPr>
              <w:t>Interpret and communicate</w:t>
            </w:r>
          </w:p>
          <w:p w14:paraId="1BF12BA1" w14:textId="77777777" w:rsidR="002D0D66" w:rsidRPr="00EA0CE4" w:rsidRDefault="002D0D66" w:rsidP="002D0D66">
            <w:pPr>
              <w:spacing w:after="0"/>
            </w:pPr>
            <w:r w:rsidRPr="00EA0CE4">
              <w:rPr>
                <w:rFonts w:cs="Arial"/>
                <w:color w:val="000000"/>
                <w:sz w:val="20"/>
                <w:szCs w:val="20"/>
              </w:rPr>
              <w:t>Expresses sol</w:t>
            </w:r>
            <w:r w:rsidR="00B67CE2">
              <w:rPr>
                <w:rFonts w:cs="Arial"/>
                <w:color w:val="000000"/>
                <w:sz w:val="20"/>
                <w:szCs w:val="20"/>
              </w:rPr>
              <w:t>utions or conclusions to single-</w:t>
            </w:r>
            <w:r w:rsidRPr="00EA0CE4">
              <w:rPr>
                <w:rFonts w:cs="Arial"/>
                <w:color w:val="000000"/>
                <w:sz w:val="20"/>
                <w:szCs w:val="20"/>
              </w:rPr>
              <w:t>step problems using simple mathematical language or a routine statement. Mostly includes correct units in short responses</w:t>
            </w:r>
            <w:r>
              <w:rPr>
                <w:rFonts w:cs="Arial"/>
                <w:color w:val="000000"/>
                <w:sz w:val="20"/>
                <w:szCs w:val="20"/>
              </w:rPr>
              <w:t>.</w:t>
            </w:r>
          </w:p>
        </w:tc>
      </w:tr>
    </w:tbl>
    <w:p w14:paraId="022C11D4" w14:textId="77777777" w:rsidR="00C10457" w:rsidRPr="00042703" w:rsidRDefault="00C10457" w:rsidP="005335D5">
      <w:pPr>
        <w:spacing w:after="0"/>
      </w:pPr>
    </w:p>
    <w:tbl>
      <w:tblPr>
        <w:tblW w:w="9781"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2D0D66" w:rsidRPr="00042703" w14:paraId="0CE0B139" w14:textId="77777777" w:rsidTr="001F5D77">
        <w:tc>
          <w:tcPr>
            <w:tcW w:w="993" w:type="dxa"/>
            <w:vMerge w:val="restart"/>
            <w:shd w:val="clear" w:color="auto" w:fill="9688BE" w:themeFill="accent4"/>
            <w:vAlign w:val="center"/>
          </w:tcPr>
          <w:p w14:paraId="6FB49A53" w14:textId="77777777" w:rsidR="002D0D66" w:rsidRPr="00D97F8C" w:rsidRDefault="002D0D66" w:rsidP="002D0D66">
            <w:pPr>
              <w:spacing w:after="0"/>
              <w:jc w:val="center"/>
              <w:rPr>
                <w:rFonts w:cs="Arial"/>
                <w:b/>
                <w:color w:val="FFFFFF" w:themeColor="background1"/>
                <w:sz w:val="40"/>
                <w:szCs w:val="40"/>
              </w:rPr>
            </w:pPr>
            <w:r w:rsidRPr="00D97F8C">
              <w:rPr>
                <w:rFonts w:cs="Arial"/>
                <w:b/>
                <w:color w:val="FFFFFF" w:themeColor="background1"/>
                <w:sz w:val="40"/>
                <w:szCs w:val="40"/>
              </w:rPr>
              <w:t>D</w:t>
            </w:r>
          </w:p>
        </w:tc>
        <w:tc>
          <w:tcPr>
            <w:tcW w:w="8788" w:type="dxa"/>
          </w:tcPr>
          <w:p w14:paraId="7E9157B7" w14:textId="77777777" w:rsidR="002D0D66" w:rsidRPr="007C6B9D" w:rsidRDefault="002D0D66" w:rsidP="002D0D66">
            <w:pPr>
              <w:spacing w:after="0"/>
              <w:rPr>
                <w:rFonts w:cs="Arial"/>
                <w:b/>
                <w:color w:val="000000"/>
                <w:sz w:val="20"/>
                <w:szCs w:val="20"/>
              </w:rPr>
            </w:pPr>
            <w:r w:rsidRPr="007C6B9D">
              <w:rPr>
                <w:rFonts w:cs="Arial"/>
                <w:b/>
                <w:color w:val="000000"/>
                <w:sz w:val="20"/>
                <w:szCs w:val="20"/>
              </w:rPr>
              <w:t xml:space="preserve">Interpret the task and choose the maths </w:t>
            </w:r>
          </w:p>
          <w:p w14:paraId="28DEF819" w14:textId="77777777" w:rsidR="002D0D66" w:rsidRPr="009B4BE6" w:rsidRDefault="002D0D66" w:rsidP="002D0D66">
            <w:pPr>
              <w:spacing w:after="0"/>
              <w:rPr>
                <w:rFonts w:eastAsia="Times New Roman" w:cs="Calibri"/>
                <w:color w:val="000000"/>
                <w:sz w:val="20"/>
                <w:szCs w:val="20"/>
              </w:rPr>
            </w:pPr>
            <w:r w:rsidRPr="00EA0CE4">
              <w:rPr>
                <w:rFonts w:cs="Arial"/>
                <w:color w:val="000000"/>
                <w:sz w:val="20"/>
                <w:szCs w:val="20"/>
              </w:rPr>
              <w:t>Identifies relevant information that is narrow in scope or when supported by scaffolding or prompts</w:t>
            </w:r>
            <w:r>
              <w:rPr>
                <w:rFonts w:cs="Arial"/>
                <w:color w:val="000000"/>
                <w:sz w:val="20"/>
                <w:szCs w:val="20"/>
              </w:rPr>
              <w:t>.</w:t>
            </w:r>
          </w:p>
        </w:tc>
      </w:tr>
      <w:tr w:rsidR="002D0D66" w:rsidRPr="00042703" w14:paraId="58F710D8" w14:textId="77777777" w:rsidTr="001F5D77">
        <w:tc>
          <w:tcPr>
            <w:tcW w:w="993" w:type="dxa"/>
            <w:vMerge/>
            <w:shd w:val="clear" w:color="auto" w:fill="9688BE" w:themeFill="accent4"/>
          </w:tcPr>
          <w:p w14:paraId="22FB9EE4" w14:textId="77777777" w:rsidR="002D0D66" w:rsidRPr="00042703" w:rsidRDefault="002D0D66" w:rsidP="002D0D66">
            <w:pPr>
              <w:rPr>
                <w:rFonts w:cs="Arial"/>
                <w:color w:val="000000"/>
                <w:sz w:val="16"/>
                <w:szCs w:val="16"/>
              </w:rPr>
            </w:pPr>
          </w:p>
        </w:tc>
        <w:tc>
          <w:tcPr>
            <w:tcW w:w="8788" w:type="dxa"/>
          </w:tcPr>
          <w:p w14:paraId="2A0B59BC" w14:textId="77777777" w:rsidR="002D0D66" w:rsidRPr="007C6B9D" w:rsidRDefault="002D0D66" w:rsidP="002D0D66">
            <w:pPr>
              <w:spacing w:after="0"/>
              <w:rPr>
                <w:rFonts w:cs="Arial"/>
                <w:b/>
                <w:color w:val="000000"/>
                <w:sz w:val="20"/>
                <w:szCs w:val="20"/>
              </w:rPr>
            </w:pPr>
            <w:r w:rsidRPr="007C6B9D">
              <w:rPr>
                <w:rFonts w:cs="Arial"/>
                <w:b/>
                <w:color w:val="000000"/>
                <w:sz w:val="20"/>
                <w:szCs w:val="20"/>
              </w:rPr>
              <w:t>Apply mathematical knowledge to obtain a solution</w:t>
            </w:r>
          </w:p>
          <w:p w14:paraId="107E5106" w14:textId="77777777" w:rsidR="002D0D66" w:rsidRPr="009B4BE6" w:rsidRDefault="002D0D66" w:rsidP="002D0D66">
            <w:pPr>
              <w:spacing w:after="0"/>
              <w:rPr>
                <w:rFonts w:eastAsia="Times New Roman" w:cs="Arial"/>
                <w:color w:val="000000"/>
                <w:sz w:val="20"/>
                <w:szCs w:val="20"/>
              </w:rPr>
            </w:pPr>
            <w:r w:rsidRPr="00EA0CE4">
              <w:rPr>
                <w:rFonts w:cs="Arial"/>
                <w:color w:val="000000"/>
                <w:sz w:val="20"/>
                <w:szCs w:val="20"/>
              </w:rPr>
              <w:t>Applies information from simple tables, graphs and text to answer structured questions that require short calculations or where an example is supplied.</w:t>
            </w:r>
          </w:p>
        </w:tc>
      </w:tr>
      <w:tr w:rsidR="002D0D66" w:rsidRPr="00042703" w14:paraId="477409D0" w14:textId="77777777" w:rsidTr="001F5D77">
        <w:tc>
          <w:tcPr>
            <w:tcW w:w="993" w:type="dxa"/>
            <w:vMerge/>
            <w:shd w:val="clear" w:color="auto" w:fill="9688BE" w:themeFill="accent4"/>
          </w:tcPr>
          <w:p w14:paraId="194E1B1E" w14:textId="77777777" w:rsidR="002D0D66" w:rsidRPr="00042703" w:rsidRDefault="002D0D66" w:rsidP="002D0D66">
            <w:pPr>
              <w:rPr>
                <w:rFonts w:cs="Arial"/>
                <w:color w:val="000000"/>
                <w:sz w:val="16"/>
                <w:szCs w:val="16"/>
              </w:rPr>
            </w:pPr>
          </w:p>
        </w:tc>
        <w:tc>
          <w:tcPr>
            <w:tcW w:w="8788" w:type="dxa"/>
          </w:tcPr>
          <w:p w14:paraId="64730FE9" w14:textId="77777777" w:rsidR="002D0D66" w:rsidRPr="007C6B9D" w:rsidRDefault="002D0D66" w:rsidP="002D0D66">
            <w:pPr>
              <w:spacing w:after="0"/>
              <w:rPr>
                <w:rFonts w:cs="Arial"/>
                <w:b/>
                <w:color w:val="000000"/>
                <w:sz w:val="20"/>
                <w:szCs w:val="20"/>
              </w:rPr>
            </w:pPr>
            <w:r w:rsidRPr="007C6B9D">
              <w:rPr>
                <w:rFonts w:cs="Arial"/>
                <w:b/>
                <w:color w:val="000000"/>
                <w:sz w:val="20"/>
                <w:szCs w:val="20"/>
              </w:rPr>
              <w:t>Interpret and communicate</w:t>
            </w:r>
          </w:p>
          <w:p w14:paraId="2D363876" w14:textId="77777777" w:rsidR="002D0D66" w:rsidRPr="00EA0CE4" w:rsidRDefault="002D0D66" w:rsidP="002D0D66">
            <w:pPr>
              <w:spacing w:after="0"/>
              <w:rPr>
                <w:rFonts w:cs="Arial"/>
                <w:color w:val="000000"/>
                <w:sz w:val="20"/>
                <w:szCs w:val="20"/>
              </w:rPr>
            </w:pPr>
            <w:r w:rsidRPr="00EA0CE4">
              <w:rPr>
                <w:rFonts w:cs="Arial"/>
                <w:color w:val="000000"/>
                <w:sz w:val="20"/>
                <w:szCs w:val="20"/>
              </w:rPr>
              <w:t xml:space="preserve">Provides limited evidence of methods or calculations used to answer a familiar problem. </w:t>
            </w:r>
          </w:p>
          <w:p w14:paraId="1420C00A" w14:textId="77777777" w:rsidR="002D0D66" w:rsidRPr="009B4BE6" w:rsidRDefault="002D0D66" w:rsidP="002D0D66">
            <w:pPr>
              <w:spacing w:after="0"/>
              <w:rPr>
                <w:rFonts w:eastAsia="Times New Roman" w:cs="Arial"/>
                <w:color w:val="000000"/>
                <w:sz w:val="20"/>
                <w:szCs w:val="20"/>
              </w:rPr>
            </w:pPr>
            <w:r w:rsidRPr="00EA0CE4">
              <w:rPr>
                <w:rFonts w:cs="Arial"/>
                <w:color w:val="000000"/>
                <w:sz w:val="20"/>
                <w:szCs w:val="20"/>
              </w:rPr>
              <w:t>Provides some detail</w:t>
            </w:r>
            <w:r>
              <w:rPr>
                <w:rFonts w:cs="Arial"/>
                <w:color w:val="000000"/>
                <w:sz w:val="20"/>
                <w:szCs w:val="20"/>
              </w:rPr>
              <w:t xml:space="preserve"> with limited use of mathematical language,</w:t>
            </w:r>
            <w:r w:rsidRPr="00EA0CE4">
              <w:rPr>
                <w:rFonts w:cs="Arial"/>
                <w:color w:val="000000"/>
                <w:sz w:val="20"/>
                <w:szCs w:val="20"/>
              </w:rPr>
              <w:t xml:space="preserve"> in interpretation or </w:t>
            </w:r>
            <w:r>
              <w:rPr>
                <w:rFonts w:cs="Arial"/>
                <w:color w:val="000000"/>
                <w:sz w:val="20"/>
                <w:szCs w:val="20"/>
              </w:rPr>
              <w:t xml:space="preserve">presenting </w:t>
            </w:r>
            <w:r w:rsidRPr="00EA0CE4">
              <w:rPr>
                <w:rFonts w:cs="Arial"/>
                <w:color w:val="000000"/>
                <w:sz w:val="20"/>
                <w:szCs w:val="20"/>
              </w:rPr>
              <w:t>a conclusion when prompted.</w:t>
            </w:r>
          </w:p>
        </w:tc>
      </w:tr>
    </w:tbl>
    <w:p w14:paraId="49A943A8" w14:textId="77777777" w:rsidR="00C10457" w:rsidRPr="00042703" w:rsidRDefault="00C10457" w:rsidP="005335D5">
      <w:pPr>
        <w:spacing w:after="0"/>
      </w:pPr>
    </w:p>
    <w:tbl>
      <w:tblPr>
        <w:tblW w:w="9781"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8A0C3D" w:rsidRPr="00042703" w14:paraId="06ACF571" w14:textId="77777777" w:rsidTr="001F5D77">
        <w:trPr>
          <w:trHeight w:val="850"/>
        </w:trPr>
        <w:tc>
          <w:tcPr>
            <w:tcW w:w="993" w:type="dxa"/>
            <w:shd w:val="clear" w:color="auto" w:fill="9688BE" w:themeFill="accent4"/>
            <w:vAlign w:val="center"/>
          </w:tcPr>
          <w:p w14:paraId="7D956EBA" w14:textId="77777777" w:rsidR="008A0C3D" w:rsidRPr="00D97F8C" w:rsidRDefault="008A0C3D" w:rsidP="004D2A71">
            <w:pPr>
              <w:spacing w:after="0"/>
              <w:jc w:val="center"/>
              <w:rPr>
                <w:rFonts w:cs="Arial"/>
                <w:b/>
                <w:color w:val="FFFFFF" w:themeColor="background1"/>
                <w:sz w:val="40"/>
                <w:szCs w:val="40"/>
              </w:rPr>
            </w:pPr>
            <w:r w:rsidRPr="00D97F8C">
              <w:rPr>
                <w:rFonts w:cs="Arial"/>
                <w:b/>
                <w:color w:val="FFFFFF" w:themeColor="background1"/>
                <w:sz w:val="40"/>
                <w:szCs w:val="40"/>
              </w:rPr>
              <w:t>E</w:t>
            </w:r>
          </w:p>
        </w:tc>
        <w:tc>
          <w:tcPr>
            <w:tcW w:w="8788" w:type="dxa"/>
            <w:vAlign w:val="center"/>
          </w:tcPr>
          <w:p w14:paraId="68C5C895" w14:textId="77777777" w:rsidR="008A0C3D" w:rsidRPr="00410E50" w:rsidRDefault="002D0D66" w:rsidP="00FB490D">
            <w:pPr>
              <w:spacing w:after="0" w:line="245" w:lineRule="auto"/>
              <w:rPr>
                <w:rFonts w:cs="Arial"/>
                <w:color w:val="000000"/>
                <w:sz w:val="20"/>
                <w:szCs w:val="20"/>
              </w:rPr>
            </w:pPr>
            <w:r w:rsidRPr="00EA0CE4">
              <w:rPr>
                <w:rFonts w:cs="Arial"/>
                <w:color w:val="000000"/>
                <w:sz w:val="20"/>
                <w:szCs w:val="20"/>
              </w:rPr>
              <w:t>Does not meet the requirements of a D grade and/or has completed insufficient assessment tasks to be assigned a higher grade.</w:t>
            </w:r>
          </w:p>
        </w:tc>
      </w:tr>
    </w:tbl>
    <w:p w14:paraId="3450A673" w14:textId="77777777" w:rsidR="00B40A5D" w:rsidRPr="00F557C2" w:rsidRDefault="00B40A5D" w:rsidP="00F557C2">
      <w:bookmarkStart w:id="49" w:name="_Toc360700429"/>
      <w:bookmarkEnd w:id="42"/>
      <w:bookmarkEnd w:id="43"/>
      <w:r>
        <w:br w:type="page"/>
      </w:r>
    </w:p>
    <w:p w14:paraId="150E5EAD" w14:textId="77777777" w:rsidR="00042703" w:rsidRDefault="00D97F8C" w:rsidP="00765CA0">
      <w:pPr>
        <w:pStyle w:val="Heading1"/>
      </w:pPr>
      <w:bookmarkStart w:id="50" w:name="_Toc110849813"/>
      <w:r>
        <w:lastRenderedPageBreak/>
        <w:t>Appendix</w:t>
      </w:r>
      <w:r w:rsidR="004D2A71" w:rsidRPr="00042703">
        <w:t xml:space="preserve"> </w:t>
      </w:r>
      <w:r w:rsidR="00484BD7">
        <w:t xml:space="preserve">2 </w:t>
      </w:r>
      <w:r w:rsidR="00116223" w:rsidRPr="00042703">
        <w:t>–</w:t>
      </w:r>
      <w:r w:rsidR="004D2A71" w:rsidRPr="00042703">
        <w:t xml:space="preserve"> Glossary</w:t>
      </w:r>
      <w:bookmarkEnd w:id="50"/>
    </w:p>
    <w:bookmarkEnd w:id="49"/>
    <w:p w14:paraId="6352BE9B" w14:textId="77777777" w:rsidR="004D2A71" w:rsidRDefault="004D2A71" w:rsidP="00765CA0">
      <w:pPr>
        <w:pStyle w:val="NoSpacing"/>
        <w:keepNext w:val="0"/>
        <w:spacing w:after="120" w:line="276" w:lineRule="auto"/>
      </w:pPr>
      <w:r w:rsidRPr="00042703">
        <w:t>This glossary is provided to enable a common understanding of the key terms in this syllabus.</w:t>
      </w:r>
    </w:p>
    <w:p w14:paraId="78671D24" w14:textId="77777777" w:rsidR="00F557C2" w:rsidRPr="00F557C2" w:rsidRDefault="00F557C2">
      <w:pPr>
        <w:rPr>
          <w:b/>
          <w:bCs/>
          <w:color w:val="595959" w:themeColor="text1" w:themeTint="A6"/>
          <w:sz w:val="26"/>
          <w:szCs w:val="26"/>
        </w:rPr>
      </w:pPr>
      <w:r w:rsidRPr="00F557C2">
        <w:rPr>
          <w:b/>
          <w:bCs/>
          <w:color w:val="595959" w:themeColor="text1" w:themeTint="A6"/>
          <w:sz w:val="26"/>
          <w:szCs w:val="26"/>
        </w:rPr>
        <w:t>Unit 1</w:t>
      </w:r>
    </w:p>
    <w:p w14:paraId="26D5F04E" w14:textId="77777777" w:rsidR="00F557C2" w:rsidRPr="00F557C2" w:rsidRDefault="00F557C2" w:rsidP="00F557C2">
      <w:pPr>
        <w:pStyle w:val="csbullet"/>
        <w:numPr>
          <w:ilvl w:val="0"/>
          <w:numId w:val="0"/>
        </w:numPr>
        <w:tabs>
          <w:tab w:val="clear" w:pos="-851"/>
        </w:tabs>
        <w:spacing w:before="0" w:line="276" w:lineRule="auto"/>
        <w:rPr>
          <w:rFonts w:ascii="Calibri" w:hAnsi="Calibri" w:cs="Arial"/>
          <w:b/>
          <w:bCs/>
          <w:noProof/>
          <w:sz w:val="26"/>
          <w:szCs w:val="26"/>
          <w:lang w:val="en-US"/>
        </w:rPr>
      </w:pPr>
      <w:r w:rsidRPr="00F557C2">
        <w:rPr>
          <w:rFonts w:ascii="Calibri" w:hAnsi="Calibri" w:cs="Arial"/>
          <w:b/>
          <w:bCs/>
          <w:noProof/>
          <w:sz w:val="26"/>
          <w:szCs w:val="26"/>
          <w:lang w:val="en-US"/>
        </w:rPr>
        <w:t>Basic calculations, percentages and rates</w:t>
      </w:r>
    </w:p>
    <w:p w14:paraId="7870AE7C" w14:textId="77777777"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Best buy</w:t>
      </w:r>
    </w:p>
    <w:p w14:paraId="15E2B632" w14:textId="77777777"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The smallest cost per unit, for example, cents/100 gram.</w:t>
      </w:r>
    </w:p>
    <w:p w14:paraId="35746C6A" w14:textId="77777777"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Direct proportion</w:t>
      </w:r>
    </w:p>
    <w:p w14:paraId="4E6FE697" w14:textId="77777777"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Direct proportion involves situations where two values vary, but the ratio between the values stays the same. For example, earnings over several weeks can be determined based on a constant weekly rate of pay.</w:t>
      </w:r>
    </w:p>
    <w:p w14:paraId="35EDFEA8" w14:textId="77777777"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GST</w:t>
      </w:r>
    </w:p>
    <w:p w14:paraId="064F37AB" w14:textId="77777777"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The Goods and Services Tax is a broad sales tax of 10% on most goods and services transactions in Australia.</w:t>
      </w:r>
    </w:p>
    <w:p w14:paraId="28175D49" w14:textId="77777777"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Joule</w:t>
      </w:r>
    </w:p>
    <w:p w14:paraId="23627BE8" w14:textId="77777777"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A joule is the SI unit of work.</w:t>
      </w:r>
    </w:p>
    <w:p w14:paraId="14384A93" w14:textId="77777777"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Kilowatt hour (kWh)</w:t>
      </w:r>
    </w:p>
    <w:p w14:paraId="4E91B454" w14:textId="77777777"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The kilowatt hour, or kilowatt-hour, is a unit of energy equal to 1000 watt hours or 3.6 megajoules. The kilowatt hour is most commonly known as a billing unit for energy delivered to consumers by electric utilities.</w:t>
      </w:r>
    </w:p>
    <w:p w14:paraId="46BFECEE" w14:textId="77777777"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Leading digit approximation</w:t>
      </w:r>
    </w:p>
    <w:p w14:paraId="4BF14E50" w14:textId="77777777"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 xml:space="preserve">A method of approximation which involves using the first digit of a number. The other </w:t>
      </w:r>
      <w:r w:rsidRPr="00F557C2">
        <w:rPr>
          <w:rFonts w:ascii="Calibri" w:hAnsi="Calibri" w:cs="Arial"/>
          <w:bCs/>
          <w:noProof/>
          <w:szCs w:val="22"/>
          <w:shd w:val="clear" w:color="auto" w:fill="E9E7F2" w:themeFill="accent4" w:themeFillTint="33"/>
          <w:lang w:val="en-US"/>
        </w:rPr>
        <w:t>d</w:t>
      </w:r>
      <w:r w:rsidRPr="00F557C2">
        <w:rPr>
          <w:rFonts w:ascii="Calibri" w:hAnsi="Calibri" w:cs="Arial"/>
          <w:bCs/>
          <w:noProof/>
          <w:szCs w:val="22"/>
          <w:lang w:val="en-US"/>
        </w:rPr>
        <w:t>igits are replaced with zeros. For example, when calculating 356 + 563 a leading digit approximation is 300 + 500 which is 800.</w:t>
      </w:r>
    </w:p>
    <w:p w14:paraId="03562377" w14:textId="77777777"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Megajoule (MJ)</w:t>
      </w:r>
    </w:p>
    <w:p w14:paraId="1A9B3BE3" w14:textId="77777777"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The megajoule (MJ) is equal to one million joules.</w:t>
      </w:r>
    </w:p>
    <w:p w14:paraId="50553B05" w14:textId="77777777" w:rsidR="00F557C2" w:rsidRPr="00F557C2" w:rsidRDefault="00F557C2" w:rsidP="00F557C2">
      <w:pPr>
        <w:pStyle w:val="csbullet"/>
        <w:numPr>
          <w:ilvl w:val="0"/>
          <w:numId w:val="0"/>
        </w:numPr>
        <w:tabs>
          <w:tab w:val="clear" w:pos="-851"/>
        </w:tabs>
        <w:spacing w:before="0" w:line="276" w:lineRule="auto"/>
        <w:rPr>
          <w:rFonts w:ascii="Calibri" w:hAnsi="Calibri" w:cs="Arial"/>
          <w:b/>
          <w:bCs/>
          <w:noProof/>
          <w:sz w:val="24"/>
          <w:szCs w:val="24"/>
          <w:lang w:val="en-US"/>
        </w:rPr>
      </w:pPr>
      <w:r w:rsidRPr="00F557C2">
        <w:rPr>
          <w:rFonts w:ascii="Calibri" w:hAnsi="Calibri" w:cs="Arial"/>
          <w:b/>
          <w:bCs/>
          <w:noProof/>
          <w:sz w:val="24"/>
          <w:szCs w:val="24"/>
          <w:lang w:val="en-US"/>
        </w:rPr>
        <w:t>Using formulas for practical purposes</w:t>
      </w:r>
    </w:p>
    <w:p w14:paraId="70C61A90" w14:textId="77777777"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Base wage</w:t>
      </w:r>
    </w:p>
    <w:p w14:paraId="7AF5E7CA" w14:textId="77777777" w:rsidR="00F557C2" w:rsidRPr="00F557C2" w:rsidRDefault="00F557C2" w:rsidP="00F557C2">
      <w:pPr>
        <w:pStyle w:val="csbullet"/>
        <w:numPr>
          <w:ilvl w:val="0"/>
          <w:numId w:val="0"/>
        </w:numPr>
        <w:tabs>
          <w:tab w:val="clear" w:pos="-851"/>
        </w:tabs>
        <w:spacing w:before="0" w:line="276" w:lineRule="auto"/>
        <w:rPr>
          <w:rFonts w:ascii="Calibri" w:hAnsi="Calibri" w:cs="Arial"/>
          <w:bCs/>
          <w:noProof/>
          <w:szCs w:val="22"/>
          <w:lang w:val="en-US"/>
        </w:rPr>
      </w:pPr>
      <w:r w:rsidRPr="00F557C2">
        <w:rPr>
          <w:rFonts w:ascii="Calibri" w:hAnsi="Calibri" w:cs="Arial"/>
          <w:bCs/>
          <w:noProof/>
          <w:szCs w:val="22"/>
          <w:lang w:val="en-US"/>
        </w:rPr>
        <w:t>Pay received for a given work period, as an hour or week, but not including additional pay, as for overtime work.</w:t>
      </w:r>
    </w:p>
    <w:p w14:paraId="46CA3CB9" w14:textId="77777777" w:rsidR="00F557C2" w:rsidRPr="00F557C2" w:rsidRDefault="00F557C2" w:rsidP="00F557C2">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F557C2">
        <w:rPr>
          <w:rFonts w:ascii="Calibri" w:hAnsi="Calibri" w:cs="Arial"/>
          <w:b/>
          <w:bCs/>
          <w:noProof/>
          <w:szCs w:val="22"/>
          <w:lang w:val="en-US"/>
        </w:rPr>
        <w:t>Subject of a formula</w:t>
      </w:r>
    </w:p>
    <w:p w14:paraId="57886749" w14:textId="77777777" w:rsidR="00F557C2" w:rsidRPr="00F557C2" w:rsidRDefault="00F557C2" w:rsidP="00F557C2">
      <w:pPr>
        <w:pStyle w:val="csbullet"/>
        <w:numPr>
          <w:ilvl w:val="0"/>
          <w:numId w:val="0"/>
        </w:numPr>
        <w:tabs>
          <w:tab w:val="clear" w:pos="-851"/>
        </w:tabs>
        <w:spacing w:before="0" w:after="0" w:line="276" w:lineRule="auto"/>
        <w:rPr>
          <w:rFonts w:ascii="Calibri" w:hAnsi="Calibri" w:cs="Arial"/>
          <w:bCs/>
          <w:noProof/>
          <w:szCs w:val="22"/>
          <w:lang w:val="en-US"/>
        </w:rPr>
      </w:pPr>
      <w:r w:rsidRPr="00F557C2">
        <w:rPr>
          <w:rFonts w:ascii="Calibri" w:hAnsi="Calibri" w:cs="Arial"/>
          <w:bCs/>
          <w:noProof/>
          <w:szCs w:val="22"/>
          <w:lang w:val="en-US"/>
        </w:rPr>
        <w:t xml:space="preserve">A formula is an equation which specifies how a number of variables are related to one another. Formulas are written so that a single variable, the subject of the formula, is on the left hand side of the equation. </w:t>
      </w:r>
      <w:r w:rsidRPr="00765CA0">
        <w:rPr>
          <w:rFonts w:ascii="Calibri" w:hAnsi="Calibri" w:cs="Arial"/>
          <w:bCs/>
          <w:noProof/>
          <w:spacing w:val="-3"/>
          <w:szCs w:val="22"/>
          <w:lang w:val="en-US"/>
        </w:rPr>
        <w:t xml:space="preserve">Everything else goes on the right hand side of the equation. For example, in the formula: </w:t>
      </w:r>
      <m:oMath>
        <m:r>
          <w:rPr>
            <w:rFonts w:ascii="Cambria Math" w:hAnsi="Cambria Math" w:cs="Arial"/>
            <w:noProof/>
            <w:spacing w:val="-3"/>
            <w:szCs w:val="22"/>
            <w:lang w:val="en-US"/>
          </w:rPr>
          <m:t>W=b+1.5×</m:t>
        </m:r>
        <m:r>
          <w:rPr>
            <w:rFonts w:ascii="Cambria Math" w:hAnsi="Cambria Math" w:cs="Arial"/>
            <w:noProof/>
            <w:spacing w:val="-3"/>
            <w:szCs w:val="22"/>
            <w:lang w:val="en-US"/>
          </w:rPr>
          <m:t>h×r</m:t>
        </m:r>
      </m:oMath>
      <w:r w:rsidRPr="00765CA0">
        <w:rPr>
          <w:rFonts w:ascii="Calibri" w:hAnsi="Calibri" w:cs="Arial"/>
          <w:bCs/>
          <w:noProof/>
          <w:spacing w:val="-3"/>
          <w:szCs w:val="22"/>
          <w:lang w:val="en-US"/>
        </w:rPr>
        <w:t>,</w:t>
      </w:r>
      <w:r w:rsidRPr="00F557C2">
        <w:rPr>
          <w:rFonts w:ascii="Calibri" w:hAnsi="Calibri" w:cs="Arial"/>
          <w:bCs/>
          <w:noProof/>
          <w:szCs w:val="22"/>
          <w:lang w:val="en-US"/>
        </w:rPr>
        <w:t xml:space="preserve"> where </w:t>
      </w:r>
      <m:oMath>
        <m:r>
          <w:rPr>
            <w:rFonts w:ascii="Cambria Math" w:hAnsi="Cambria Math" w:cs="Arial"/>
            <w:noProof/>
            <w:szCs w:val="22"/>
            <w:lang w:val="en-US"/>
          </w:rPr>
          <m:t>W</m:t>
        </m:r>
      </m:oMath>
      <w:r w:rsidRPr="00F557C2">
        <w:rPr>
          <w:rFonts w:ascii="Calibri" w:hAnsi="Calibri" w:cs="Arial"/>
          <w:bCs/>
          <w:noProof/>
          <w:szCs w:val="22"/>
          <w:lang w:val="en-US"/>
        </w:rPr>
        <w:t xml:space="preserve"> is the weekly wage, </w:t>
      </w:r>
      <m:oMath>
        <m:r>
          <w:rPr>
            <w:rFonts w:ascii="Cambria Math" w:hAnsi="Cambria Math" w:cs="Arial"/>
            <w:noProof/>
            <w:szCs w:val="22"/>
            <w:lang w:val="en-US"/>
          </w:rPr>
          <m:t>b</m:t>
        </m:r>
      </m:oMath>
      <w:r w:rsidRPr="00F557C2">
        <w:rPr>
          <w:rFonts w:ascii="Calibri" w:hAnsi="Calibri" w:cs="Arial"/>
          <w:bCs/>
          <w:noProof/>
          <w:szCs w:val="22"/>
          <w:lang w:val="en-US"/>
        </w:rPr>
        <w:t xml:space="preserve"> the base wage, </w:t>
      </w:r>
      <m:oMath>
        <m:r>
          <w:rPr>
            <w:rFonts w:ascii="Cambria Math" w:hAnsi="Cambria Math" w:cs="Arial"/>
            <w:noProof/>
            <w:szCs w:val="22"/>
            <w:lang w:val="en-US"/>
          </w:rPr>
          <m:t>h</m:t>
        </m:r>
      </m:oMath>
      <w:r w:rsidRPr="00F557C2">
        <w:rPr>
          <w:rFonts w:ascii="Calibri" w:hAnsi="Calibri" w:cs="Arial"/>
          <w:bCs/>
          <w:noProof/>
          <w:szCs w:val="22"/>
          <w:lang w:val="en-US"/>
        </w:rPr>
        <w:t xml:space="preserve"> the overtime hours and </w:t>
      </w:r>
      <m:oMath>
        <m:r>
          <w:rPr>
            <w:rFonts w:ascii="Cambria Math" w:hAnsi="Cambria Math" w:cs="Arial"/>
            <w:noProof/>
            <w:szCs w:val="22"/>
            <w:lang w:val="en-US"/>
          </w:rPr>
          <m:t>r</m:t>
        </m:r>
      </m:oMath>
      <w:r w:rsidRPr="00F557C2">
        <w:rPr>
          <w:rFonts w:ascii="Calibri" w:hAnsi="Calibri" w:cs="Arial"/>
          <w:bCs/>
          <w:noProof/>
          <w:szCs w:val="22"/>
          <w:lang w:val="en-US"/>
        </w:rPr>
        <w:t xml:space="preserve"> the rate of pay, ‘</w:t>
      </w:r>
      <m:oMath>
        <m:r>
          <w:rPr>
            <w:rFonts w:ascii="Cambria Math" w:hAnsi="Cambria Math" w:cs="Arial"/>
            <w:noProof/>
            <w:szCs w:val="22"/>
            <w:lang w:val="en-US"/>
          </w:rPr>
          <m:t>W</m:t>
        </m:r>
      </m:oMath>
      <w:r w:rsidRPr="00F557C2">
        <w:rPr>
          <w:rFonts w:ascii="Calibri" w:hAnsi="Calibri" w:cs="Arial"/>
          <w:bCs/>
          <w:noProof/>
          <w:szCs w:val="22"/>
          <w:lang w:val="en-US"/>
        </w:rPr>
        <w:t xml:space="preserve"> ‘is the subject. Formulas are used to calculate the value of the subject when values of all of the other variables are known.</w:t>
      </w:r>
      <w:r w:rsidRPr="00F557C2">
        <w:rPr>
          <w:szCs w:val="22"/>
        </w:rPr>
        <w:br w:type="page"/>
      </w:r>
    </w:p>
    <w:p w14:paraId="26EF52CF" w14:textId="77777777" w:rsidR="00765CA0" w:rsidRPr="00765CA0" w:rsidRDefault="00765CA0" w:rsidP="00765CA0">
      <w:pPr>
        <w:pStyle w:val="csbullet"/>
        <w:numPr>
          <w:ilvl w:val="0"/>
          <w:numId w:val="0"/>
        </w:numPr>
        <w:tabs>
          <w:tab w:val="clear" w:pos="-851"/>
        </w:tabs>
        <w:spacing w:before="0" w:line="264" w:lineRule="auto"/>
        <w:rPr>
          <w:rFonts w:ascii="Calibri" w:hAnsi="Calibri" w:cs="Arial"/>
          <w:b/>
          <w:bCs/>
          <w:noProof/>
          <w:sz w:val="24"/>
          <w:szCs w:val="24"/>
          <w:lang w:val="en-US"/>
        </w:rPr>
      </w:pPr>
      <w:r w:rsidRPr="00765CA0">
        <w:rPr>
          <w:rFonts w:ascii="Calibri" w:hAnsi="Calibri" w:cs="Arial"/>
          <w:b/>
          <w:bCs/>
          <w:noProof/>
          <w:sz w:val="24"/>
          <w:szCs w:val="24"/>
          <w:lang w:val="en-US"/>
        </w:rPr>
        <w:lastRenderedPageBreak/>
        <w:t>Measurement</w:t>
      </w:r>
    </w:p>
    <w:p w14:paraId="46488945" w14:textId="77777777" w:rsidR="00765CA0" w:rsidRPr="00765CA0" w:rsidRDefault="00765CA0" w:rsidP="008E5456">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Capacity</w:t>
      </w:r>
    </w:p>
    <w:p w14:paraId="67C6ED23" w14:textId="77777777"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Capacity versus volume. Volume refers to the space taken up by an object itself, while capacity refers to the amount of a liquid or other pourable substance a container can (or does) hold.</w:t>
      </w:r>
    </w:p>
    <w:p w14:paraId="55844615" w14:textId="77777777" w:rsidR="00765CA0" w:rsidRPr="00765CA0" w:rsidRDefault="00765CA0" w:rsidP="008E5456">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Clark’s formula</w:t>
      </w:r>
    </w:p>
    <w:p w14:paraId="4E8182D2" w14:textId="77777777"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A formula used to calculate the dosage of medicine for children aged 2-17 (general) when given only the adult dose.</w:t>
      </w:r>
    </w:p>
    <w:p w14:paraId="5984A168" w14:textId="77777777"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 xml:space="preserve">Dosage for children (general formula) = </w:t>
      </w:r>
      <w:r w:rsidRPr="00765CA0">
        <w:rPr>
          <w:rFonts w:ascii="Cambria Math" w:hAnsi="Cambria Math" w:cs="Arial"/>
          <w:bCs/>
          <w:noProof/>
          <w:szCs w:val="22"/>
          <w:lang w:val="en-US"/>
        </w:rPr>
        <w:t xml:space="preserve">adult dosage </w:t>
      </w:r>
      <m:oMath>
        <m:r>
          <w:rPr>
            <w:rFonts w:ascii="Cambria Math" w:hAnsi="Cambria Math" w:cs="Arial"/>
            <w:noProof/>
            <w:szCs w:val="22"/>
            <w:lang w:val="en-US"/>
          </w:rPr>
          <m:t>×</m:t>
        </m:r>
        <m:f>
          <m:fPr>
            <m:ctrlPr>
              <w:rPr>
                <w:rFonts w:ascii="Cambria Math" w:hAnsi="Cambria Math" w:cs="Arial"/>
                <w:bCs/>
                <w:noProof/>
                <w:szCs w:val="22"/>
                <w:lang w:val="en-US"/>
              </w:rPr>
            </m:ctrlPr>
          </m:fPr>
          <m:num>
            <m:r>
              <m:rPr>
                <m:sty m:val="p"/>
              </m:rPr>
              <w:rPr>
                <w:rFonts w:ascii="Cambria Math" w:hAnsi="Cambria Math" w:cs="Arial"/>
                <w:noProof/>
                <w:szCs w:val="22"/>
                <w:lang w:val="en-US"/>
              </w:rPr>
              <m:t xml:space="preserve">weight </m:t>
            </m:r>
            <m:d>
              <m:dPr>
                <m:ctrlPr>
                  <w:rPr>
                    <w:rFonts w:ascii="Cambria Math" w:hAnsi="Cambria Math" w:cs="Arial"/>
                    <w:bCs/>
                    <w:noProof/>
                    <w:szCs w:val="22"/>
                    <w:lang w:val="en-US"/>
                  </w:rPr>
                </m:ctrlPr>
              </m:dPr>
              <m:e>
                <m:r>
                  <m:rPr>
                    <m:sty m:val="p"/>
                  </m:rPr>
                  <w:rPr>
                    <w:rFonts w:ascii="Cambria Math" w:hAnsi="Cambria Math" w:cs="Arial"/>
                    <w:noProof/>
                    <w:szCs w:val="22"/>
                    <w:lang w:val="en-US"/>
                  </w:rPr>
                  <m:t>in kg</m:t>
                </m:r>
              </m:e>
            </m:d>
          </m:num>
          <m:den>
            <m:r>
              <m:rPr>
                <m:sty m:val="p"/>
              </m:rPr>
              <w:rPr>
                <w:rFonts w:ascii="Cambria Math" w:hAnsi="Cambria Math" w:cs="Arial"/>
                <w:noProof/>
                <w:szCs w:val="22"/>
                <w:lang w:val="en-US"/>
              </w:rPr>
              <m:t>70</m:t>
            </m:r>
          </m:den>
        </m:f>
      </m:oMath>
    </w:p>
    <w:p w14:paraId="5030FAEE" w14:textId="77777777" w:rsidR="00765CA0" w:rsidRPr="00765CA0" w:rsidRDefault="00765CA0" w:rsidP="008E5456">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Fried’s formula</w:t>
      </w:r>
    </w:p>
    <w:p w14:paraId="021768BD" w14:textId="77777777"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A formula used to calculate the correct dose of medication for a child aged 1-2 years when given only the adult dose.</w:t>
      </w:r>
    </w:p>
    <w:p w14:paraId="5719B9D4" w14:textId="77777777"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 xml:space="preserve">Dosage for children (1-2 years) = </w:t>
      </w:r>
      <w:r w:rsidRPr="00765CA0">
        <w:rPr>
          <w:rFonts w:ascii="Cambria Math" w:hAnsi="Cambria Math" w:cs="Arial"/>
          <w:bCs/>
          <w:noProof/>
          <w:szCs w:val="22"/>
          <w:lang w:val="en-US"/>
        </w:rPr>
        <w:t>adult dosage</w:t>
      </w:r>
      <w:r w:rsidRPr="00765CA0">
        <w:rPr>
          <w:rFonts w:ascii="Calibri" w:hAnsi="Calibri" w:cs="Arial"/>
          <w:bCs/>
          <w:noProof/>
          <w:szCs w:val="22"/>
          <w:lang w:val="en-US"/>
        </w:rPr>
        <w:t xml:space="preserve"> </w:t>
      </w:r>
      <m:oMath>
        <m:r>
          <w:rPr>
            <w:rFonts w:ascii="Cambria Math" w:hAnsi="Cambria Math" w:cs="Arial"/>
            <w:noProof/>
            <w:szCs w:val="22"/>
            <w:lang w:val="en-US"/>
          </w:rPr>
          <m:t>×</m:t>
        </m:r>
        <m:f>
          <m:fPr>
            <m:ctrlPr>
              <w:rPr>
                <w:rFonts w:ascii="Cambria Math" w:hAnsi="Cambria Math" w:cs="Arial"/>
                <w:bCs/>
                <w:noProof/>
                <w:szCs w:val="22"/>
                <w:lang w:val="en-US"/>
              </w:rPr>
            </m:ctrlPr>
          </m:fPr>
          <m:num>
            <m:r>
              <m:rPr>
                <m:sty m:val="p"/>
              </m:rPr>
              <w:rPr>
                <w:rFonts w:ascii="Cambria Math" w:hAnsi="Cambria Math" w:cs="Arial"/>
                <w:noProof/>
                <w:szCs w:val="22"/>
                <w:lang w:val="en-US"/>
              </w:rPr>
              <m:t xml:space="preserve">age </m:t>
            </m:r>
            <m:d>
              <m:dPr>
                <m:ctrlPr>
                  <w:rPr>
                    <w:rFonts w:ascii="Cambria Math" w:hAnsi="Cambria Math" w:cs="Arial"/>
                    <w:bCs/>
                    <w:noProof/>
                    <w:szCs w:val="22"/>
                    <w:lang w:val="en-US"/>
                  </w:rPr>
                </m:ctrlPr>
              </m:dPr>
              <m:e>
                <m:r>
                  <m:rPr>
                    <m:sty m:val="p"/>
                  </m:rPr>
                  <w:rPr>
                    <w:rFonts w:ascii="Cambria Math" w:hAnsi="Cambria Math" w:cs="Arial"/>
                    <w:noProof/>
                    <w:szCs w:val="22"/>
                    <w:lang w:val="en-US"/>
                  </w:rPr>
                  <m:t>in months</m:t>
                </m:r>
              </m:e>
            </m:d>
          </m:num>
          <m:den>
            <m:r>
              <m:rPr>
                <m:sty m:val="p"/>
              </m:rPr>
              <w:rPr>
                <w:rFonts w:ascii="Cambria Math" w:hAnsi="Cambria Math" w:cs="Arial"/>
                <w:noProof/>
                <w:szCs w:val="22"/>
                <w:lang w:val="en-US"/>
              </w:rPr>
              <m:t>150</m:t>
            </m:r>
          </m:den>
        </m:f>
      </m:oMath>
    </w:p>
    <w:p w14:paraId="10FAE971" w14:textId="77777777" w:rsidR="00765CA0" w:rsidRPr="00765CA0" w:rsidRDefault="00765CA0" w:rsidP="00765CA0">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Yung’s formula</w:t>
      </w:r>
    </w:p>
    <w:p w14:paraId="04DA3BFE" w14:textId="77777777"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A formula used to calculate the dose of medication for a child under 12 years of age when given only the adult dose.</w:t>
      </w:r>
    </w:p>
    <w:p w14:paraId="433C2BA2" w14:textId="77777777"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 xml:space="preserve">Dosage for children (2-12) years= </w:t>
      </w:r>
      <w:r w:rsidRPr="00765CA0">
        <w:rPr>
          <w:rFonts w:ascii="Cambria Math" w:hAnsi="Cambria Math" w:cs="Arial"/>
          <w:bCs/>
          <w:noProof/>
          <w:szCs w:val="22"/>
          <w:lang w:val="en-US"/>
        </w:rPr>
        <w:t>adult dosage</w:t>
      </w:r>
      <w:r w:rsidRPr="00765CA0">
        <w:rPr>
          <w:rFonts w:ascii="Calibri" w:hAnsi="Calibri" w:cs="Arial"/>
          <w:bCs/>
          <w:noProof/>
          <w:szCs w:val="22"/>
          <w:lang w:val="en-US"/>
        </w:rPr>
        <w:t xml:space="preserve"> </w:t>
      </w:r>
      <m:oMath>
        <m:r>
          <w:rPr>
            <w:rFonts w:ascii="Cambria Math" w:hAnsi="Cambria Math" w:cs="Arial"/>
            <w:noProof/>
            <w:szCs w:val="22"/>
            <w:lang w:val="en-US"/>
          </w:rPr>
          <m:t>×</m:t>
        </m:r>
        <m:f>
          <m:fPr>
            <m:ctrlPr>
              <w:rPr>
                <w:rFonts w:ascii="Cambria Math" w:hAnsi="Cambria Math" w:cs="Arial"/>
                <w:bCs/>
                <w:noProof/>
                <w:szCs w:val="22"/>
                <w:lang w:val="en-US"/>
              </w:rPr>
            </m:ctrlPr>
          </m:fPr>
          <m:num>
            <m:r>
              <m:rPr>
                <m:sty m:val="p"/>
              </m:rPr>
              <w:rPr>
                <w:rFonts w:ascii="Cambria Math" w:hAnsi="Cambria Math" w:cs="Arial"/>
                <w:noProof/>
                <w:szCs w:val="22"/>
                <w:lang w:val="en-US"/>
              </w:rPr>
              <m:t xml:space="preserve">age </m:t>
            </m:r>
            <m:d>
              <m:dPr>
                <m:ctrlPr>
                  <w:rPr>
                    <w:rFonts w:ascii="Cambria Math" w:hAnsi="Cambria Math" w:cs="Arial"/>
                    <w:bCs/>
                    <w:noProof/>
                    <w:szCs w:val="22"/>
                    <w:lang w:val="en-US"/>
                  </w:rPr>
                </m:ctrlPr>
              </m:dPr>
              <m:e>
                <m:r>
                  <m:rPr>
                    <m:sty m:val="p"/>
                  </m:rPr>
                  <w:rPr>
                    <w:rFonts w:ascii="Cambria Math" w:hAnsi="Cambria Math" w:cs="Arial"/>
                    <w:noProof/>
                    <w:szCs w:val="22"/>
                    <w:lang w:val="en-US"/>
                  </w:rPr>
                  <m:t>in years</m:t>
                </m:r>
              </m:e>
            </m:d>
          </m:num>
          <m:den>
            <m:r>
              <m:rPr>
                <m:sty m:val="p"/>
              </m:rPr>
              <w:rPr>
                <w:rFonts w:ascii="Cambria Math" w:hAnsi="Cambria Math" w:cs="Arial"/>
                <w:noProof/>
                <w:szCs w:val="22"/>
                <w:lang w:val="en-US"/>
              </w:rPr>
              <m:t xml:space="preserve">age </m:t>
            </m:r>
            <m:d>
              <m:dPr>
                <m:ctrlPr>
                  <w:rPr>
                    <w:rFonts w:ascii="Cambria Math" w:hAnsi="Cambria Math" w:cs="Arial"/>
                    <w:bCs/>
                    <w:noProof/>
                    <w:szCs w:val="22"/>
                    <w:lang w:val="en-US"/>
                  </w:rPr>
                </m:ctrlPr>
              </m:dPr>
              <m:e>
                <m:r>
                  <m:rPr>
                    <m:sty m:val="p"/>
                  </m:rPr>
                  <w:rPr>
                    <w:rFonts w:ascii="Cambria Math" w:hAnsi="Cambria Math" w:cs="Arial"/>
                    <w:noProof/>
                    <w:szCs w:val="22"/>
                    <w:lang w:val="en-US"/>
                  </w:rPr>
                  <m:t>in years</m:t>
                </m:r>
              </m:e>
            </m:d>
            <m:r>
              <m:rPr>
                <m:sty m:val="p"/>
              </m:rPr>
              <w:rPr>
                <w:rFonts w:ascii="Cambria Math" w:hAnsi="Cambria Math" w:cs="Arial"/>
                <w:noProof/>
                <w:szCs w:val="22"/>
                <w:lang w:val="en-US"/>
              </w:rPr>
              <m:t>+12</m:t>
            </m:r>
          </m:den>
        </m:f>
      </m:oMath>
    </w:p>
    <w:p w14:paraId="7662ADB4" w14:textId="77777777" w:rsidR="00765CA0" w:rsidRPr="00765CA0" w:rsidRDefault="00765CA0" w:rsidP="00765CA0">
      <w:pPr>
        <w:pStyle w:val="csbullet"/>
        <w:numPr>
          <w:ilvl w:val="0"/>
          <w:numId w:val="0"/>
        </w:numPr>
        <w:tabs>
          <w:tab w:val="clear" w:pos="-851"/>
        </w:tabs>
        <w:spacing w:before="0" w:line="264" w:lineRule="auto"/>
        <w:rPr>
          <w:rFonts w:ascii="Calibri" w:hAnsi="Calibri" w:cs="Arial"/>
          <w:b/>
          <w:bCs/>
          <w:noProof/>
          <w:sz w:val="24"/>
          <w:szCs w:val="24"/>
          <w:lang w:val="en-US"/>
        </w:rPr>
      </w:pPr>
      <w:r w:rsidRPr="00765CA0">
        <w:rPr>
          <w:rFonts w:ascii="Calibri" w:hAnsi="Calibri" w:cs="Arial"/>
          <w:b/>
          <w:bCs/>
          <w:noProof/>
          <w:sz w:val="24"/>
          <w:szCs w:val="24"/>
          <w:lang w:val="en-US"/>
        </w:rPr>
        <w:t>Graphs</w:t>
      </w:r>
    </w:p>
    <w:p w14:paraId="42AEDA03" w14:textId="77777777" w:rsidR="00765CA0" w:rsidRPr="00765CA0" w:rsidRDefault="00765CA0" w:rsidP="008E5456">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Dataset</w:t>
      </w:r>
    </w:p>
    <w:p w14:paraId="48EE763D" w14:textId="77777777"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A collection of data</w:t>
      </w:r>
    </w:p>
    <w:p w14:paraId="7F3AD122" w14:textId="77777777" w:rsidR="00765CA0" w:rsidRPr="00765CA0" w:rsidRDefault="00765CA0" w:rsidP="008E5456">
      <w:pPr>
        <w:pStyle w:val="csbullet"/>
        <w:numPr>
          <w:ilvl w:val="0"/>
          <w:numId w:val="0"/>
        </w:numPr>
        <w:tabs>
          <w:tab w:val="clear" w:pos="-851"/>
        </w:tabs>
        <w:spacing w:before="0" w:after="0" w:line="264" w:lineRule="auto"/>
        <w:ind w:right="-386"/>
        <w:rPr>
          <w:rFonts w:ascii="Calibri" w:hAnsi="Calibri" w:cs="Arial"/>
          <w:b/>
          <w:bCs/>
          <w:noProof/>
          <w:szCs w:val="22"/>
          <w:lang w:val="en-US"/>
        </w:rPr>
      </w:pPr>
      <w:r w:rsidRPr="00765CA0">
        <w:rPr>
          <w:rFonts w:ascii="Calibri" w:hAnsi="Calibri" w:cs="Arial"/>
          <w:b/>
          <w:bCs/>
          <w:noProof/>
          <w:szCs w:val="22"/>
          <w:lang w:val="en-US"/>
        </w:rPr>
        <w:t>Step graph</w:t>
      </w:r>
    </w:p>
    <w:p w14:paraId="0E75F06D" w14:textId="77777777" w:rsidR="00765CA0" w:rsidRPr="00765CA0" w:rsidRDefault="00765CA0" w:rsidP="00765CA0">
      <w:pPr>
        <w:pStyle w:val="csbullet"/>
        <w:numPr>
          <w:ilvl w:val="0"/>
          <w:numId w:val="0"/>
        </w:numPr>
        <w:tabs>
          <w:tab w:val="clear" w:pos="-851"/>
        </w:tabs>
        <w:spacing w:before="0" w:line="264" w:lineRule="auto"/>
        <w:rPr>
          <w:rFonts w:ascii="Calibri" w:hAnsi="Calibri" w:cs="Arial"/>
          <w:bCs/>
          <w:noProof/>
          <w:szCs w:val="22"/>
          <w:lang w:val="en-US"/>
        </w:rPr>
      </w:pPr>
      <w:r w:rsidRPr="00765CA0">
        <w:rPr>
          <w:rFonts w:ascii="Calibri" w:hAnsi="Calibri" w:cs="Arial"/>
          <w:bCs/>
          <w:noProof/>
          <w:szCs w:val="22"/>
          <w:lang w:val="en-US"/>
        </w:rPr>
        <w:t>A graph consisting of one or more non-overlapping horizontal line segments that follow a step-like pattern.</w:t>
      </w:r>
    </w:p>
    <w:p w14:paraId="5D954ECD" w14:textId="77777777" w:rsidR="00765CA0" w:rsidRPr="00765CA0" w:rsidRDefault="00765CA0" w:rsidP="008E5456">
      <w:pPr>
        <w:pStyle w:val="csbullet"/>
        <w:numPr>
          <w:ilvl w:val="0"/>
          <w:numId w:val="0"/>
        </w:numPr>
        <w:tabs>
          <w:tab w:val="clear" w:pos="-851"/>
        </w:tabs>
        <w:spacing w:before="0" w:after="0" w:line="264" w:lineRule="auto"/>
        <w:rPr>
          <w:rFonts w:ascii="Calibri" w:hAnsi="Calibri" w:cs="Arial"/>
          <w:bCs/>
          <w:noProof/>
          <w:szCs w:val="22"/>
          <w:lang w:val="en-US"/>
        </w:rPr>
      </w:pPr>
      <w:r w:rsidRPr="00765CA0">
        <w:rPr>
          <w:szCs w:val="22"/>
        </w:rPr>
        <w:object w:dxaOrig="6667" w:dyaOrig="3343" w14:anchorId="0D3CDD6F">
          <v:shape id="_x0000_i1026" type="#_x0000_t75" style="width:378pt;height:189.75pt" o:ole="">
            <v:imagedata r:id="rId19" o:title=""/>
          </v:shape>
          <o:OLEObject Type="Embed" ProgID="FG3.Document" ShapeID="_x0000_i1026" DrawAspect="Content" ObjectID="_1767522072" r:id="rId20"/>
        </w:object>
      </w:r>
    </w:p>
    <w:p w14:paraId="43FCFA12" w14:textId="77777777" w:rsidR="00F557C2" w:rsidRPr="00765CA0" w:rsidRDefault="00F557C2">
      <w:r w:rsidRPr="00765CA0">
        <w:br w:type="page"/>
      </w:r>
    </w:p>
    <w:p w14:paraId="5B125815" w14:textId="77777777" w:rsidR="00765CA0" w:rsidRDefault="00765CA0" w:rsidP="00765CA0">
      <w:pPr>
        <w:spacing w:line="276" w:lineRule="auto"/>
        <w:rPr>
          <w:b/>
          <w:bCs/>
          <w:color w:val="595959" w:themeColor="text1" w:themeTint="A6"/>
          <w:sz w:val="26"/>
          <w:szCs w:val="26"/>
        </w:rPr>
      </w:pPr>
      <w:r w:rsidRPr="00765CA0">
        <w:rPr>
          <w:b/>
          <w:bCs/>
          <w:color w:val="595959" w:themeColor="text1" w:themeTint="A6"/>
          <w:sz w:val="26"/>
          <w:szCs w:val="26"/>
        </w:rPr>
        <w:lastRenderedPageBreak/>
        <w:t>Unit 2</w:t>
      </w:r>
    </w:p>
    <w:p w14:paraId="69CA0BC5" w14:textId="77777777" w:rsidR="00765CA0" w:rsidRPr="00765CA0" w:rsidRDefault="00765CA0" w:rsidP="00765CA0">
      <w:pPr>
        <w:spacing w:line="276" w:lineRule="auto"/>
        <w:rPr>
          <w:b/>
          <w:bCs/>
          <w:color w:val="000000" w:themeColor="text1"/>
          <w:sz w:val="24"/>
          <w:szCs w:val="24"/>
        </w:rPr>
      </w:pPr>
      <w:r w:rsidRPr="00765CA0">
        <w:rPr>
          <w:b/>
          <w:bCs/>
          <w:color w:val="000000" w:themeColor="text1"/>
          <w:sz w:val="24"/>
          <w:szCs w:val="24"/>
        </w:rPr>
        <w:t>Representing and comparing data</w:t>
      </w:r>
    </w:p>
    <w:p w14:paraId="07328539" w14:textId="77777777" w:rsidR="001C1709" w:rsidRPr="001C1709" w:rsidRDefault="001C1709" w:rsidP="001C1709">
      <w:pPr>
        <w:pStyle w:val="csbullet"/>
        <w:numPr>
          <w:ilvl w:val="0"/>
          <w:numId w:val="0"/>
        </w:numPr>
        <w:tabs>
          <w:tab w:val="clear" w:pos="-851"/>
        </w:tabs>
        <w:spacing w:before="0" w:after="0" w:line="276" w:lineRule="auto"/>
        <w:rPr>
          <w:rFonts w:ascii="Calibri" w:hAnsi="Calibri" w:cs="Arial"/>
          <w:b/>
          <w:bCs/>
          <w:noProof/>
          <w:szCs w:val="22"/>
          <w:lang w:val="en-US"/>
        </w:rPr>
      </w:pPr>
      <w:r w:rsidRPr="001C1709">
        <w:rPr>
          <w:rFonts w:ascii="Calibri" w:hAnsi="Calibri" w:cs="Arial"/>
          <w:b/>
          <w:bCs/>
          <w:noProof/>
          <w:szCs w:val="22"/>
          <w:lang w:val="en-US"/>
        </w:rPr>
        <w:t>Back to back stem and leaf plot</w:t>
      </w:r>
    </w:p>
    <w:p w14:paraId="382D8A77" w14:textId="77777777" w:rsidR="001C1709" w:rsidRP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sidRPr="001C1709">
        <w:rPr>
          <w:rFonts w:ascii="Calibri" w:hAnsi="Calibri" w:cs="Arial"/>
          <w:bCs/>
          <w:noProof/>
          <w:szCs w:val="22"/>
          <w:lang w:val="en-US"/>
        </w:rPr>
        <w:t>A method for comparing two data distributions by attaching two sets of ‘leaves’ to the same ‘stem’ in a stem and leaf plot.</w:t>
      </w:r>
    </w:p>
    <w:p w14:paraId="4625B7E5" w14:textId="77777777"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sidRPr="001C1709">
        <w:rPr>
          <w:rFonts w:ascii="Calibri" w:hAnsi="Calibri" w:cs="Arial"/>
          <w:bCs/>
          <w:noProof/>
          <w:szCs w:val="22"/>
          <w:lang w:val="en-US"/>
        </w:rPr>
        <w:t>For example, the stem and leaf plot below displays the distribution of pulse rates of 19 students before and after gentle exercise.</w:t>
      </w:r>
    </w:p>
    <w:tbl>
      <w:tblPr>
        <w:tblStyle w:val="TableGrid"/>
        <w:tblW w:w="0" w:type="auto"/>
        <w:tblCellMar>
          <w:top w:w="113" w:type="dxa"/>
          <w:bottom w:w="113" w:type="dxa"/>
        </w:tblCellMar>
        <w:tblLook w:val="04A0" w:firstRow="1" w:lastRow="0" w:firstColumn="1" w:lastColumn="0" w:noHBand="0" w:noVBand="1"/>
      </w:tblPr>
      <w:tblGrid>
        <w:gridCol w:w="1262"/>
        <w:gridCol w:w="440"/>
        <w:gridCol w:w="1554"/>
      </w:tblGrid>
      <w:tr w:rsidR="001C1709" w14:paraId="6EE302BE" w14:textId="77777777" w:rsidTr="001C1709">
        <w:trPr>
          <w:trHeight w:val="113"/>
        </w:trPr>
        <w:tc>
          <w:tcPr>
            <w:tcW w:w="3256" w:type="dxa"/>
            <w:gridSpan w:val="3"/>
            <w:vAlign w:val="center"/>
          </w:tcPr>
          <w:p w14:paraId="300C9CAA" w14:textId="77777777" w:rsidR="001C1709" w:rsidRPr="001C1709" w:rsidRDefault="001C1709" w:rsidP="001C1709">
            <w:pPr>
              <w:pStyle w:val="csbullet"/>
              <w:numPr>
                <w:ilvl w:val="0"/>
                <w:numId w:val="0"/>
              </w:numPr>
              <w:tabs>
                <w:tab w:val="clear" w:pos="-851"/>
              </w:tabs>
              <w:spacing w:before="0" w:line="276" w:lineRule="auto"/>
              <w:jc w:val="center"/>
              <w:rPr>
                <w:rFonts w:ascii="Calibri" w:hAnsi="Calibri" w:cs="Arial"/>
                <w:b/>
                <w:noProof/>
                <w:szCs w:val="22"/>
                <w:lang w:val="en-US"/>
              </w:rPr>
            </w:pPr>
            <w:r w:rsidRPr="001C1709">
              <w:rPr>
                <w:rFonts w:ascii="Calibri" w:hAnsi="Calibri" w:cs="Arial"/>
                <w:b/>
                <w:noProof/>
                <w:szCs w:val="22"/>
                <w:lang w:val="en-US"/>
              </w:rPr>
              <w:t>Pulse rate</w:t>
            </w:r>
          </w:p>
        </w:tc>
      </w:tr>
      <w:tr w:rsidR="001C1709" w14:paraId="2A80DF1C" w14:textId="77777777" w:rsidTr="001C1709">
        <w:trPr>
          <w:trHeight w:val="113"/>
        </w:trPr>
        <w:tc>
          <w:tcPr>
            <w:tcW w:w="1262" w:type="dxa"/>
            <w:tcBorders>
              <w:bottom w:val="single" w:sz="4" w:space="0" w:color="auto"/>
            </w:tcBorders>
          </w:tcPr>
          <w:p w14:paraId="15ED1CD3" w14:textId="77777777"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Before</w:t>
            </w:r>
          </w:p>
        </w:tc>
        <w:tc>
          <w:tcPr>
            <w:tcW w:w="440" w:type="dxa"/>
            <w:tcBorders>
              <w:bottom w:val="single" w:sz="4" w:space="0" w:color="auto"/>
            </w:tcBorders>
            <w:vAlign w:val="center"/>
          </w:tcPr>
          <w:p w14:paraId="44779069" w14:textId="77777777"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p>
        </w:tc>
        <w:tc>
          <w:tcPr>
            <w:tcW w:w="1554" w:type="dxa"/>
            <w:tcBorders>
              <w:bottom w:val="single" w:sz="4" w:space="0" w:color="auto"/>
            </w:tcBorders>
          </w:tcPr>
          <w:p w14:paraId="39EBEA1B" w14:textId="77777777"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After</w:t>
            </w:r>
          </w:p>
        </w:tc>
      </w:tr>
      <w:tr w:rsidR="001C1709" w14:paraId="14E54F29" w14:textId="77777777" w:rsidTr="001C1709">
        <w:trPr>
          <w:trHeight w:val="113"/>
        </w:trPr>
        <w:tc>
          <w:tcPr>
            <w:tcW w:w="1262" w:type="dxa"/>
            <w:tcBorders>
              <w:bottom w:val="single" w:sz="4" w:space="0" w:color="auto"/>
            </w:tcBorders>
          </w:tcPr>
          <w:p w14:paraId="2CFBEBB9" w14:textId="77777777"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9 8 8 8</w:t>
            </w:r>
          </w:p>
        </w:tc>
        <w:tc>
          <w:tcPr>
            <w:tcW w:w="440" w:type="dxa"/>
            <w:tcBorders>
              <w:bottom w:val="single" w:sz="4" w:space="0" w:color="auto"/>
            </w:tcBorders>
            <w:vAlign w:val="center"/>
          </w:tcPr>
          <w:p w14:paraId="578ED4AC" w14:textId="77777777"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6</w:t>
            </w:r>
          </w:p>
        </w:tc>
        <w:tc>
          <w:tcPr>
            <w:tcW w:w="1554" w:type="dxa"/>
            <w:tcBorders>
              <w:bottom w:val="single" w:sz="4" w:space="0" w:color="auto"/>
            </w:tcBorders>
            <w:vAlign w:val="center"/>
          </w:tcPr>
          <w:p w14:paraId="1D81BABB" w14:textId="77777777"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p>
        </w:tc>
      </w:tr>
      <w:tr w:rsidR="001C1709" w14:paraId="35E82EDF" w14:textId="77777777" w:rsidTr="001C1709">
        <w:trPr>
          <w:trHeight w:val="113"/>
        </w:trPr>
        <w:tc>
          <w:tcPr>
            <w:tcW w:w="1262" w:type="dxa"/>
            <w:tcBorders>
              <w:top w:val="single" w:sz="4" w:space="0" w:color="auto"/>
              <w:bottom w:val="single" w:sz="4" w:space="0" w:color="auto"/>
            </w:tcBorders>
          </w:tcPr>
          <w:p w14:paraId="3C1A865A" w14:textId="77777777"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8 6 6 4 1 1</w:t>
            </w:r>
          </w:p>
        </w:tc>
        <w:tc>
          <w:tcPr>
            <w:tcW w:w="440" w:type="dxa"/>
            <w:tcBorders>
              <w:top w:val="single" w:sz="4" w:space="0" w:color="auto"/>
              <w:bottom w:val="single" w:sz="4" w:space="0" w:color="auto"/>
            </w:tcBorders>
            <w:vAlign w:val="center"/>
          </w:tcPr>
          <w:p w14:paraId="60A0F5D9" w14:textId="77777777"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7</w:t>
            </w:r>
          </w:p>
        </w:tc>
        <w:tc>
          <w:tcPr>
            <w:tcW w:w="1554" w:type="dxa"/>
            <w:tcBorders>
              <w:top w:val="single" w:sz="4" w:space="0" w:color="auto"/>
              <w:bottom w:val="single" w:sz="4" w:space="0" w:color="auto"/>
            </w:tcBorders>
            <w:vAlign w:val="center"/>
          </w:tcPr>
          <w:p w14:paraId="1A0466CB" w14:textId="77777777"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p>
        </w:tc>
      </w:tr>
      <w:tr w:rsidR="001C1709" w14:paraId="3A85AB5A" w14:textId="77777777" w:rsidTr="001C1709">
        <w:trPr>
          <w:trHeight w:val="113"/>
        </w:trPr>
        <w:tc>
          <w:tcPr>
            <w:tcW w:w="1262" w:type="dxa"/>
            <w:tcBorders>
              <w:top w:val="single" w:sz="4" w:space="0" w:color="auto"/>
              <w:bottom w:val="single" w:sz="4" w:space="0" w:color="auto"/>
            </w:tcBorders>
          </w:tcPr>
          <w:p w14:paraId="275AF289" w14:textId="77777777"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8 8 6 2</w:t>
            </w:r>
          </w:p>
        </w:tc>
        <w:tc>
          <w:tcPr>
            <w:tcW w:w="440" w:type="dxa"/>
            <w:tcBorders>
              <w:top w:val="single" w:sz="4" w:space="0" w:color="auto"/>
              <w:bottom w:val="single" w:sz="4" w:space="0" w:color="auto"/>
            </w:tcBorders>
            <w:vAlign w:val="center"/>
          </w:tcPr>
          <w:p w14:paraId="67173D38" w14:textId="77777777"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8</w:t>
            </w:r>
          </w:p>
        </w:tc>
        <w:tc>
          <w:tcPr>
            <w:tcW w:w="1554" w:type="dxa"/>
            <w:tcBorders>
              <w:top w:val="single" w:sz="4" w:space="0" w:color="auto"/>
              <w:bottom w:val="single" w:sz="4" w:space="0" w:color="auto"/>
            </w:tcBorders>
            <w:vAlign w:val="center"/>
          </w:tcPr>
          <w:p w14:paraId="01948A2E" w14:textId="77777777"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Pr>
                <w:rFonts w:ascii="Calibri" w:hAnsi="Calibri" w:cs="Arial"/>
                <w:bCs/>
                <w:noProof/>
                <w:szCs w:val="22"/>
                <w:lang w:val="en-US"/>
              </w:rPr>
              <w:t>6 7 8 8</w:t>
            </w:r>
          </w:p>
        </w:tc>
      </w:tr>
      <w:tr w:rsidR="001C1709" w14:paraId="5B195618" w14:textId="77777777" w:rsidTr="001C1709">
        <w:trPr>
          <w:trHeight w:val="113"/>
        </w:trPr>
        <w:tc>
          <w:tcPr>
            <w:tcW w:w="1262" w:type="dxa"/>
            <w:tcBorders>
              <w:top w:val="single" w:sz="4" w:space="0" w:color="auto"/>
              <w:bottom w:val="single" w:sz="4" w:space="0" w:color="auto"/>
            </w:tcBorders>
          </w:tcPr>
          <w:p w14:paraId="350B6EB8" w14:textId="77777777"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6 0</w:t>
            </w:r>
          </w:p>
        </w:tc>
        <w:tc>
          <w:tcPr>
            <w:tcW w:w="440" w:type="dxa"/>
            <w:tcBorders>
              <w:top w:val="single" w:sz="4" w:space="0" w:color="auto"/>
              <w:bottom w:val="single" w:sz="4" w:space="0" w:color="auto"/>
            </w:tcBorders>
            <w:vAlign w:val="center"/>
          </w:tcPr>
          <w:p w14:paraId="12A351AD" w14:textId="77777777"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9</w:t>
            </w:r>
          </w:p>
        </w:tc>
        <w:tc>
          <w:tcPr>
            <w:tcW w:w="1554" w:type="dxa"/>
            <w:tcBorders>
              <w:top w:val="single" w:sz="4" w:space="0" w:color="auto"/>
              <w:bottom w:val="single" w:sz="4" w:space="0" w:color="auto"/>
            </w:tcBorders>
            <w:vAlign w:val="center"/>
          </w:tcPr>
          <w:p w14:paraId="1E81229B" w14:textId="77777777"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Pr>
                <w:rFonts w:ascii="Calibri" w:hAnsi="Calibri" w:cs="Arial"/>
                <w:bCs/>
                <w:noProof/>
                <w:szCs w:val="22"/>
                <w:lang w:val="en-US"/>
              </w:rPr>
              <w:t>0 2 2 4 5 8 9 9</w:t>
            </w:r>
          </w:p>
        </w:tc>
      </w:tr>
      <w:tr w:rsidR="001C1709" w14:paraId="537A7846" w14:textId="77777777" w:rsidTr="001C1709">
        <w:trPr>
          <w:trHeight w:val="113"/>
        </w:trPr>
        <w:tc>
          <w:tcPr>
            <w:tcW w:w="1262" w:type="dxa"/>
            <w:tcBorders>
              <w:top w:val="single" w:sz="4" w:space="0" w:color="auto"/>
              <w:bottom w:val="single" w:sz="4" w:space="0" w:color="auto"/>
            </w:tcBorders>
          </w:tcPr>
          <w:p w14:paraId="7608C2FD" w14:textId="77777777"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4</w:t>
            </w:r>
          </w:p>
        </w:tc>
        <w:tc>
          <w:tcPr>
            <w:tcW w:w="440" w:type="dxa"/>
            <w:tcBorders>
              <w:top w:val="single" w:sz="4" w:space="0" w:color="auto"/>
              <w:bottom w:val="single" w:sz="4" w:space="0" w:color="auto"/>
            </w:tcBorders>
            <w:vAlign w:val="center"/>
          </w:tcPr>
          <w:p w14:paraId="492D4FCF" w14:textId="77777777"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10</w:t>
            </w:r>
          </w:p>
        </w:tc>
        <w:tc>
          <w:tcPr>
            <w:tcW w:w="1554" w:type="dxa"/>
            <w:tcBorders>
              <w:top w:val="single" w:sz="4" w:space="0" w:color="auto"/>
              <w:bottom w:val="single" w:sz="4" w:space="0" w:color="auto"/>
            </w:tcBorders>
            <w:vAlign w:val="center"/>
          </w:tcPr>
          <w:p w14:paraId="6A5B8141" w14:textId="77777777"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Pr>
                <w:rFonts w:ascii="Calibri" w:hAnsi="Calibri" w:cs="Arial"/>
                <w:bCs/>
                <w:noProof/>
                <w:szCs w:val="22"/>
                <w:lang w:val="en-US"/>
              </w:rPr>
              <w:t>0 4 4</w:t>
            </w:r>
          </w:p>
        </w:tc>
      </w:tr>
      <w:tr w:rsidR="001C1709" w14:paraId="06B2F539" w14:textId="77777777" w:rsidTr="001C1709">
        <w:trPr>
          <w:trHeight w:val="113"/>
        </w:trPr>
        <w:tc>
          <w:tcPr>
            <w:tcW w:w="1262" w:type="dxa"/>
            <w:tcBorders>
              <w:top w:val="single" w:sz="4" w:space="0" w:color="auto"/>
              <w:bottom w:val="single" w:sz="4" w:space="0" w:color="auto"/>
            </w:tcBorders>
          </w:tcPr>
          <w:p w14:paraId="1C64F138" w14:textId="77777777"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r>
              <w:rPr>
                <w:rFonts w:ascii="Calibri" w:hAnsi="Calibri" w:cs="Arial"/>
                <w:bCs/>
                <w:noProof/>
                <w:szCs w:val="22"/>
                <w:lang w:val="en-US"/>
              </w:rPr>
              <w:t>0</w:t>
            </w:r>
          </w:p>
        </w:tc>
        <w:tc>
          <w:tcPr>
            <w:tcW w:w="440" w:type="dxa"/>
            <w:tcBorders>
              <w:top w:val="single" w:sz="4" w:space="0" w:color="auto"/>
              <w:bottom w:val="single" w:sz="4" w:space="0" w:color="auto"/>
            </w:tcBorders>
            <w:vAlign w:val="center"/>
          </w:tcPr>
          <w:p w14:paraId="6786B860" w14:textId="77777777"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11</w:t>
            </w:r>
          </w:p>
        </w:tc>
        <w:tc>
          <w:tcPr>
            <w:tcW w:w="1554" w:type="dxa"/>
            <w:tcBorders>
              <w:top w:val="single" w:sz="4" w:space="0" w:color="auto"/>
              <w:bottom w:val="single" w:sz="4" w:space="0" w:color="auto"/>
            </w:tcBorders>
            <w:vAlign w:val="center"/>
          </w:tcPr>
          <w:p w14:paraId="365C1C35" w14:textId="77777777"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Pr>
                <w:rFonts w:ascii="Calibri" w:hAnsi="Calibri" w:cs="Arial"/>
                <w:bCs/>
                <w:noProof/>
                <w:szCs w:val="22"/>
                <w:lang w:val="en-US"/>
              </w:rPr>
              <w:t>8</w:t>
            </w:r>
          </w:p>
        </w:tc>
      </w:tr>
      <w:tr w:rsidR="001C1709" w14:paraId="2325A912" w14:textId="77777777" w:rsidTr="001C1709">
        <w:trPr>
          <w:trHeight w:val="113"/>
        </w:trPr>
        <w:tc>
          <w:tcPr>
            <w:tcW w:w="1262" w:type="dxa"/>
            <w:tcBorders>
              <w:top w:val="single" w:sz="4" w:space="0" w:color="auto"/>
              <w:bottom w:val="single" w:sz="4" w:space="0" w:color="auto"/>
            </w:tcBorders>
          </w:tcPr>
          <w:p w14:paraId="1A7648A0" w14:textId="77777777"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p>
        </w:tc>
        <w:tc>
          <w:tcPr>
            <w:tcW w:w="440" w:type="dxa"/>
            <w:tcBorders>
              <w:top w:val="single" w:sz="4" w:space="0" w:color="auto"/>
              <w:bottom w:val="single" w:sz="4" w:space="0" w:color="auto"/>
            </w:tcBorders>
            <w:vAlign w:val="center"/>
          </w:tcPr>
          <w:p w14:paraId="46CCEF73" w14:textId="77777777"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12</w:t>
            </w:r>
          </w:p>
        </w:tc>
        <w:tc>
          <w:tcPr>
            <w:tcW w:w="1554" w:type="dxa"/>
            <w:tcBorders>
              <w:top w:val="single" w:sz="4" w:space="0" w:color="auto"/>
              <w:bottom w:val="single" w:sz="4" w:space="0" w:color="auto"/>
            </w:tcBorders>
            <w:vAlign w:val="center"/>
          </w:tcPr>
          <w:p w14:paraId="3F0AFA00" w14:textId="77777777"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r>
              <w:rPr>
                <w:rFonts w:ascii="Calibri" w:hAnsi="Calibri" w:cs="Arial"/>
                <w:bCs/>
                <w:noProof/>
                <w:szCs w:val="22"/>
                <w:lang w:val="en-US"/>
              </w:rPr>
              <w:t>4 4</w:t>
            </w:r>
          </w:p>
        </w:tc>
      </w:tr>
      <w:tr w:rsidR="001C1709" w14:paraId="1359F993" w14:textId="77777777" w:rsidTr="001C1709">
        <w:trPr>
          <w:trHeight w:val="113"/>
        </w:trPr>
        <w:tc>
          <w:tcPr>
            <w:tcW w:w="1262" w:type="dxa"/>
            <w:tcBorders>
              <w:top w:val="single" w:sz="4" w:space="0" w:color="auto"/>
            </w:tcBorders>
          </w:tcPr>
          <w:p w14:paraId="76D3CD8F" w14:textId="77777777" w:rsidR="001C1709" w:rsidRDefault="001C1709" w:rsidP="001C1709">
            <w:pPr>
              <w:pStyle w:val="csbullet"/>
              <w:numPr>
                <w:ilvl w:val="0"/>
                <w:numId w:val="0"/>
              </w:numPr>
              <w:tabs>
                <w:tab w:val="clear" w:pos="-851"/>
              </w:tabs>
              <w:spacing w:before="0" w:line="276" w:lineRule="auto"/>
              <w:jc w:val="right"/>
              <w:rPr>
                <w:rFonts w:ascii="Calibri" w:hAnsi="Calibri" w:cs="Arial"/>
                <w:bCs/>
                <w:noProof/>
                <w:szCs w:val="22"/>
                <w:lang w:val="en-US"/>
              </w:rPr>
            </w:pPr>
          </w:p>
        </w:tc>
        <w:tc>
          <w:tcPr>
            <w:tcW w:w="440" w:type="dxa"/>
            <w:tcBorders>
              <w:top w:val="single" w:sz="4" w:space="0" w:color="auto"/>
            </w:tcBorders>
            <w:vAlign w:val="center"/>
          </w:tcPr>
          <w:p w14:paraId="3681E5BB" w14:textId="77777777" w:rsidR="001C1709" w:rsidRDefault="001C1709" w:rsidP="001C1709">
            <w:pPr>
              <w:pStyle w:val="csbullet"/>
              <w:numPr>
                <w:ilvl w:val="0"/>
                <w:numId w:val="0"/>
              </w:numPr>
              <w:tabs>
                <w:tab w:val="clear" w:pos="-851"/>
              </w:tabs>
              <w:spacing w:before="0" w:line="276" w:lineRule="auto"/>
              <w:jc w:val="center"/>
              <w:rPr>
                <w:rFonts w:ascii="Calibri" w:hAnsi="Calibri" w:cs="Arial"/>
                <w:bCs/>
                <w:noProof/>
                <w:szCs w:val="22"/>
                <w:lang w:val="en-US"/>
              </w:rPr>
            </w:pPr>
            <w:r>
              <w:rPr>
                <w:rFonts w:ascii="Calibri" w:hAnsi="Calibri" w:cs="Arial"/>
                <w:bCs/>
                <w:noProof/>
                <w:szCs w:val="22"/>
                <w:lang w:val="en-US"/>
              </w:rPr>
              <w:t>13</w:t>
            </w:r>
          </w:p>
        </w:tc>
        <w:tc>
          <w:tcPr>
            <w:tcW w:w="1554" w:type="dxa"/>
            <w:tcBorders>
              <w:top w:val="single" w:sz="4" w:space="0" w:color="auto"/>
            </w:tcBorders>
            <w:vAlign w:val="center"/>
          </w:tcPr>
          <w:p w14:paraId="3056F74C" w14:textId="77777777" w:rsidR="001C1709" w:rsidRDefault="001C1709" w:rsidP="001C1709">
            <w:pPr>
              <w:pStyle w:val="csbullet"/>
              <w:numPr>
                <w:ilvl w:val="0"/>
                <w:numId w:val="0"/>
              </w:numPr>
              <w:tabs>
                <w:tab w:val="clear" w:pos="-851"/>
              </w:tabs>
              <w:spacing w:before="0" w:line="276" w:lineRule="auto"/>
              <w:rPr>
                <w:rFonts w:ascii="Calibri" w:hAnsi="Calibri" w:cs="Arial"/>
                <w:bCs/>
                <w:noProof/>
                <w:szCs w:val="22"/>
                <w:lang w:val="en-US"/>
              </w:rPr>
            </w:pPr>
          </w:p>
        </w:tc>
      </w:tr>
    </w:tbl>
    <w:p w14:paraId="7DC84381" w14:textId="77777777" w:rsidR="006B4C2F" w:rsidRPr="00222319" w:rsidRDefault="006B4C2F" w:rsidP="00222319">
      <w:pPr>
        <w:pStyle w:val="csbullet"/>
        <w:numPr>
          <w:ilvl w:val="0"/>
          <w:numId w:val="0"/>
        </w:numPr>
        <w:tabs>
          <w:tab w:val="clear" w:pos="-851"/>
        </w:tabs>
        <w:spacing w:after="0" w:line="276" w:lineRule="auto"/>
        <w:rPr>
          <w:rFonts w:ascii="Calibri" w:hAnsi="Calibri" w:cs="Arial"/>
          <w:b/>
          <w:bCs/>
          <w:noProof/>
          <w:szCs w:val="22"/>
          <w:lang w:val="en-US"/>
        </w:rPr>
      </w:pPr>
      <w:r w:rsidRPr="00222319">
        <w:rPr>
          <w:rFonts w:ascii="Calibri" w:hAnsi="Calibri" w:cs="Arial"/>
          <w:b/>
          <w:bCs/>
          <w:noProof/>
          <w:szCs w:val="22"/>
          <w:lang w:val="en-US"/>
        </w:rPr>
        <w:t>Bimodality</w:t>
      </w:r>
    </w:p>
    <w:p w14:paraId="06D2BA88"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A data distribution is said to have the characteristic of bimodality when it has two values or data ranges that appear most often in the data. The bimodal histogram can signal something out of the ordinary. It can also reflect the presence of two different processes being ‘mixed’ in the displayed data, for example, two different species.</w:t>
      </w:r>
    </w:p>
    <w:p w14:paraId="5D4AA0E3" w14:textId="77777777" w:rsidR="001C1709" w:rsidRDefault="00222319" w:rsidP="00222319">
      <w:pPr>
        <w:pStyle w:val="csbullet"/>
        <w:numPr>
          <w:ilvl w:val="0"/>
          <w:numId w:val="0"/>
        </w:numPr>
        <w:tabs>
          <w:tab w:val="clear" w:pos="-851"/>
        </w:tabs>
        <w:spacing w:before="0" w:line="276" w:lineRule="auto"/>
        <w:rPr>
          <w:szCs w:val="22"/>
        </w:rPr>
      </w:pPr>
      <w:r w:rsidRPr="00222319">
        <w:rPr>
          <w:szCs w:val="22"/>
        </w:rPr>
        <w:object w:dxaOrig="6959" w:dyaOrig="3946" w14:anchorId="7307A431">
          <v:shape id="_x0000_i1027" type="#_x0000_t75" style="width:282pt;height:159pt" o:ole="">
            <v:imagedata r:id="rId21" o:title=""/>
          </v:shape>
          <o:OLEObject Type="Embed" ProgID="FXStat.V1" ShapeID="_x0000_i1027" DrawAspect="Content" ObjectID="_1767522073" r:id="rId22"/>
        </w:object>
      </w:r>
      <w:r w:rsidR="001C1709">
        <w:rPr>
          <w:szCs w:val="22"/>
        </w:rPr>
        <w:br w:type="page"/>
      </w:r>
    </w:p>
    <w:p w14:paraId="130B081F" w14:textId="77777777" w:rsidR="006B4C2F" w:rsidRPr="00222319" w:rsidRDefault="006B4C2F" w:rsidP="009B6D4A">
      <w:pPr>
        <w:pStyle w:val="csbullet"/>
        <w:numPr>
          <w:ilvl w:val="0"/>
          <w:numId w:val="0"/>
        </w:numPr>
        <w:tabs>
          <w:tab w:val="clear" w:pos="-851"/>
        </w:tabs>
        <w:spacing w:before="0" w:after="0" w:line="269" w:lineRule="auto"/>
        <w:rPr>
          <w:rFonts w:ascii="Calibri" w:hAnsi="Calibri" w:cs="Arial"/>
          <w:b/>
          <w:bCs/>
          <w:noProof/>
          <w:szCs w:val="22"/>
          <w:lang w:val="en-US"/>
        </w:rPr>
      </w:pPr>
      <w:r w:rsidRPr="00222319">
        <w:rPr>
          <w:rFonts w:ascii="Calibri" w:hAnsi="Calibri" w:cs="Arial"/>
          <w:b/>
          <w:bCs/>
          <w:noProof/>
          <w:szCs w:val="22"/>
          <w:lang w:val="en-US"/>
        </w:rPr>
        <w:lastRenderedPageBreak/>
        <w:t>Categorical data</w:t>
      </w:r>
    </w:p>
    <w:p w14:paraId="29435711" w14:textId="77777777" w:rsidR="006B4C2F" w:rsidRPr="00222319" w:rsidRDefault="006B4C2F" w:rsidP="009B6D4A">
      <w:pPr>
        <w:pStyle w:val="csbullet"/>
        <w:numPr>
          <w:ilvl w:val="0"/>
          <w:numId w:val="0"/>
        </w:numPr>
        <w:tabs>
          <w:tab w:val="clear" w:pos="-851"/>
        </w:tabs>
        <w:spacing w:before="0" w:after="0" w:line="269" w:lineRule="auto"/>
        <w:rPr>
          <w:rFonts w:ascii="Calibri" w:hAnsi="Calibri" w:cs="Arial"/>
          <w:bCs/>
          <w:noProof/>
          <w:szCs w:val="22"/>
          <w:lang w:val="en-US"/>
        </w:rPr>
      </w:pPr>
      <w:r w:rsidRPr="00222319">
        <w:rPr>
          <w:rFonts w:ascii="Calibri" w:hAnsi="Calibri" w:cs="Arial"/>
          <w:bCs/>
          <w:noProof/>
          <w:szCs w:val="22"/>
          <w:lang w:val="en-US"/>
        </w:rPr>
        <w:t>Data associated with a categorical variable is called categorical data.</w:t>
      </w:r>
    </w:p>
    <w:p w14:paraId="176FFDCC" w14:textId="77777777" w:rsidR="006B4C2F" w:rsidRPr="00222319" w:rsidRDefault="006B4C2F" w:rsidP="009B6D4A">
      <w:pPr>
        <w:pStyle w:val="csbullet"/>
        <w:numPr>
          <w:ilvl w:val="0"/>
          <w:numId w:val="0"/>
        </w:numPr>
        <w:tabs>
          <w:tab w:val="clear" w:pos="-851"/>
        </w:tabs>
        <w:spacing w:before="0" w:after="0" w:line="269" w:lineRule="auto"/>
        <w:rPr>
          <w:rFonts w:ascii="Calibri" w:hAnsi="Calibri" w:cs="Arial"/>
          <w:bCs/>
          <w:noProof/>
          <w:szCs w:val="22"/>
          <w:lang w:val="en-US"/>
        </w:rPr>
      </w:pPr>
      <w:r w:rsidRPr="00222319">
        <w:rPr>
          <w:rFonts w:ascii="Calibri" w:hAnsi="Calibri" w:cs="Arial"/>
          <w:bCs/>
          <w:noProof/>
          <w:szCs w:val="22"/>
          <w:lang w:val="en-US"/>
        </w:rPr>
        <w:t>A categorical variable is a variable whose values are categories.</w:t>
      </w:r>
    </w:p>
    <w:p w14:paraId="3E682DB0" w14:textId="77777777" w:rsidR="00222319" w:rsidRDefault="006B4C2F" w:rsidP="009B6D4A">
      <w:pPr>
        <w:pStyle w:val="csbullet"/>
        <w:numPr>
          <w:ilvl w:val="0"/>
          <w:numId w:val="0"/>
        </w:numPr>
        <w:tabs>
          <w:tab w:val="clear" w:pos="-851"/>
        </w:tabs>
        <w:spacing w:before="0" w:line="269" w:lineRule="auto"/>
        <w:rPr>
          <w:rFonts w:ascii="Calibri" w:hAnsi="Calibri" w:cs="Arial"/>
          <w:bCs/>
          <w:noProof/>
          <w:spacing w:val="-2"/>
          <w:szCs w:val="22"/>
          <w:lang w:val="en-US"/>
        </w:rPr>
      </w:pPr>
      <w:r w:rsidRPr="00222319">
        <w:rPr>
          <w:rFonts w:ascii="Calibri" w:hAnsi="Calibri" w:cs="Arial"/>
          <w:bCs/>
          <w:noProof/>
          <w:spacing w:val="-2"/>
          <w:szCs w:val="22"/>
          <w:lang w:val="en-US"/>
        </w:rPr>
        <w:t>Examples include blood group (A, B, AB or O) or house construction type (brick, concrete, timber, steel, other).</w:t>
      </w:r>
    </w:p>
    <w:p w14:paraId="3DAD83B7" w14:textId="77777777" w:rsidR="006B4C2F" w:rsidRPr="00222319" w:rsidRDefault="006B4C2F" w:rsidP="009B6D4A">
      <w:pPr>
        <w:pStyle w:val="csbullet"/>
        <w:numPr>
          <w:ilvl w:val="0"/>
          <w:numId w:val="0"/>
        </w:numPr>
        <w:tabs>
          <w:tab w:val="clear" w:pos="-851"/>
        </w:tabs>
        <w:spacing w:before="0" w:after="0" w:line="269" w:lineRule="auto"/>
        <w:ind w:right="-386"/>
        <w:rPr>
          <w:rFonts w:ascii="Calibri" w:hAnsi="Calibri" w:cs="Arial"/>
          <w:b/>
          <w:bCs/>
          <w:noProof/>
          <w:szCs w:val="22"/>
          <w:lang w:val="en-US"/>
        </w:rPr>
      </w:pPr>
      <w:r w:rsidRPr="00222319">
        <w:rPr>
          <w:rFonts w:ascii="Calibri" w:hAnsi="Calibri" w:cs="Arial"/>
          <w:b/>
          <w:bCs/>
          <w:noProof/>
          <w:szCs w:val="22"/>
          <w:lang w:val="en-US"/>
        </w:rPr>
        <w:t>Dot plot</w:t>
      </w:r>
    </w:p>
    <w:p w14:paraId="44A2E7F6" w14:textId="77777777" w:rsidR="006B4C2F" w:rsidRPr="00222319" w:rsidRDefault="006B4C2F" w:rsidP="009B6D4A">
      <w:pPr>
        <w:pStyle w:val="csbullet"/>
        <w:numPr>
          <w:ilvl w:val="0"/>
          <w:numId w:val="0"/>
        </w:numPr>
        <w:tabs>
          <w:tab w:val="clear" w:pos="-851"/>
        </w:tabs>
        <w:spacing w:before="0" w:line="269" w:lineRule="auto"/>
        <w:rPr>
          <w:rFonts w:ascii="Calibri" w:hAnsi="Calibri" w:cs="Arial"/>
          <w:bCs/>
          <w:noProof/>
          <w:szCs w:val="22"/>
          <w:lang w:val="en-US"/>
        </w:rPr>
      </w:pPr>
      <w:r w:rsidRPr="00222319">
        <w:rPr>
          <w:rFonts w:ascii="Calibri" w:hAnsi="Calibri" w:cs="Arial"/>
          <w:bCs/>
          <w:noProof/>
          <w:szCs w:val="22"/>
          <w:lang w:val="en-US"/>
        </w:rPr>
        <w:t>A dot plot is a representation of a distribution of data. It consists of a group of data points plotted on a simple scale.</w:t>
      </w:r>
    </w:p>
    <w:p w14:paraId="38A99219" w14:textId="77777777" w:rsidR="006B4C2F" w:rsidRPr="00222319" w:rsidRDefault="009B6D4A"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szCs w:val="22"/>
        </w:rPr>
        <w:object w:dxaOrig="6959" w:dyaOrig="3946" w14:anchorId="0732E6D6">
          <v:shape id="_x0000_i1028" type="#_x0000_t75" style="width:256.5pt;height:145.5pt" o:ole="">
            <v:imagedata r:id="rId23" o:title=""/>
          </v:shape>
          <o:OLEObject Type="Embed" ProgID="FXStat.V1" ShapeID="_x0000_i1028" DrawAspect="Content" ObjectID="_1767522074" r:id="rId24"/>
        </w:object>
      </w:r>
    </w:p>
    <w:p w14:paraId="5C5698BB" w14:textId="77777777" w:rsidR="006B4C2F" w:rsidRPr="00222319" w:rsidRDefault="006B4C2F" w:rsidP="009B6D4A">
      <w:pPr>
        <w:pStyle w:val="csbullet"/>
        <w:numPr>
          <w:ilvl w:val="0"/>
          <w:numId w:val="0"/>
        </w:numPr>
        <w:tabs>
          <w:tab w:val="clear" w:pos="-851"/>
        </w:tabs>
        <w:spacing w:before="0" w:after="0"/>
        <w:ind w:right="-386"/>
        <w:rPr>
          <w:rFonts w:ascii="Calibri" w:hAnsi="Calibri" w:cs="Arial"/>
          <w:b/>
          <w:bCs/>
          <w:noProof/>
          <w:szCs w:val="22"/>
          <w:lang w:val="en-US"/>
        </w:rPr>
      </w:pPr>
      <w:r w:rsidRPr="00222319">
        <w:rPr>
          <w:rFonts w:ascii="Calibri" w:hAnsi="Calibri" w:cs="Arial"/>
          <w:b/>
          <w:bCs/>
          <w:noProof/>
          <w:szCs w:val="22"/>
          <w:lang w:val="en-US"/>
        </w:rPr>
        <w:t>Five number summary</w:t>
      </w:r>
    </w:p>
    <w:p w14:paraId="012E1B00" w14:textId="77777777" w:rsidR="006B4C2F" w:rsidRPr="00222319" w:rsidRDefault="006B4C2F" w:rsidP="009B6D4A">
      <w:pPr>
        <w:pStyle w:val="csbullet"/>
        <w:numPr>
          <w:ilvl w:val="0"/>
          <w:numId w:val="0"/>
        </w:numPr>
        <w:tabs>
          <w:tab w:val="clear" w:pos="-851"/>
        </w:tabs>
        <w:spacing w:before="0"/>
        <w:rPr>
          <w:rFonts w:ascii="Calibri" w:hAnsi="Calibri" w:cs="Arial"/>
          <w:bCs/>
          <w:noProof/>
          <w:szCs w:val="22"/>
          <w:lang w:val="en-US"/>
        </w:rPr>
      </w:pPr>
      <w:r w:rsidRPr="00222319">
        <w:rPr>
          <w:rFonts w:ascii="Calibri" w:hAnsi="Calibri" w:cs="Arial"/>
          <w:bCs/>
          <w:noProof/>
          <w:szCs w:val="22"/>
          <w:lang w:val="en-US"/>
        </w:rPr>
        <w:t>A five number summary is a method of summarising a set of data using the minimum value, the lower or first quartile (Q1), the median, the upper or third quartile (Q3) and the maximum value. Forms the basis for a boxplot.</w:t>
      </w:r>
    </w:p>
    <w:p w14:paraId="60CE730A" w14:textId="77777777" w:rsidR="006B4C2F" w:rsidRPr="00222319" w:rsidRDefault="006B4C2F" w:rsidP="009B6D4A">
      <w:pPr>
        <w:pStyle w:val="csbullet"/>
        <w:numPr>
          <w:ilvl w:val="0"/>
          <w:numId w:val="0"/>
        </w:numPr>
        <w:tabs>
          <w:tab w:val="clear" w:pos="-851"/>
        </w:tabs>
        <w:spacing w:before="0" w:after="0"/>
        <w:ind w:right="-386"/>
        <w:rPr>
          <w:rFonts w:ascii="Calibri" w:hAnsi="Calibri" w:cs="Arial"/>
          <w:b/>
          <w:bCs/>
          <w:noProof/>
          <w:szCs w:val="22"/>
          <w:lang w:val="en-US"/>
        </w:rPr>
      </w:pPr>
      <w:r w:rsidRPr="00222319">
        <w:rPr>
          <w:rFonts w:ascii="Calibri" w:hAnsi="Calibri" w:cs="Arial"/>
          <w:b/>
          <w:bCs/>
          <w:noProof/>
          <w:szCs w:val="22"/>
          <w:lang w:val="en-US"/>
        </w:rPr>
        <w:t>Frequency</w:t>
      </w:r>
    </w:p>
    <w:p w14:paraId="6B202EA2" w14:textId="77777777" w:rsidR="006B4C2F" w:rsidRPr="00222319" w:rsidRDefault="006B4C2F" w:rsidP="009B6D4A">
      <w:pPr>
        <w:pStyle w:val="csbullet"/>
        <w:numPr>
          <w:ilvl w:val="0"/>
          <w:numId w:val="0"/>
        </w:numPr>
        <w:tabs>
          <w:tab w:val="clear" w:pos="-851"/>
        </w:tabs>
        <w:spacing w:before="0" w:after="0"/>
        <w:rPr>
          <w:rFonts w:ascii="Calibri" w:hAnsi="Calibri" w:cs="Arial"/>
          <w:bCs/>
          <w:noProof/>
          <w:szCs w:val="22"/>
          <w:lang w:val="en-US"/>
        </w:rPr>
      </w:pPr>
      <w:r w:rsidRPr="00222319">
        <w:rPr>
          <w:rFonts w:ascii="Calibri" w:hAnsi="Calibri" w:cs="Arial"/>
          <w:bCs/>
          <w:noProof/>
          <w:szCs w:val="22"/>
          <w:lang w:val="en-US"/>
        </w:rPr>
        <w:t>Frequency, or observed frequency, is the number of times that a particular value occurs in a data set.</w:t>
      </w:r>
    </w:p>
    <w:p w14:paraId="4CA9E6A6" w14:textId="77777777" w:rsidR="006B4C2F" w:rsidRPr="00222319" w:rsidRDefault="006B4C2F" w:rsidP="009B6D4A">
      <w:pPr>
        <w:pStyle w:val="csbullet"/>
        <w:numPr>
          <w:ilvl w:val="0"/>
          <w:numId w:val="0"/>
        </w:numPr>
        <w:tabs>
          <w:tab w:val="clear" w:pos="-851"/>
        </w:tabs>
        <w:spacing w:before="0"/>
        <w:rPr>
          <w:rFonts w:ascii="Calibri" w:hAnsi="Calibri" w:cs="Arial"/>
          <w:bCs/>
          <w:noProof/>
          <w:szCs w:val="22"/>
          <w:lang w:val="en-US"/>
        </w:rPr>
      </w:pPr>
      <w:r w:rsidRPr="00222319">
        <w:rPr>
          <w:rFonts w:ascii="Calibri" w:hAnsi="Calibri" w:cs="Arial"/>
          <w:bCs/>
          <w:noProof/>
          <w:szCs w:val="22"/>
          <w:lang w:val="en-US"/>
        </w:rPr>
        <w:t>For grouped data, it is the number of observations that lie in that group or class interval.</w:t>
      </w:r>
    </w:p>
    <w:p w14:paraId="2D025A6D" w14:textId="77777777" w:rsidR="006B4C2F" w:rsidRPr="00222319" w:rsidRDefault="006B4C2F" w:rsidP="009B6D4A">
      <w:pPr>
        <w:pStyle w:val="csbullet"/>
        <w:numPr>
          <w:ilvl w:val="0"/>
          <w:numId w:val="0"/>
        </w:numPr>
        <w:tabs>
          <w:tab w:val="clear" w:pos="-851"/>
        </w:tabs>
        <w:spacing w:before="0" w:after="0"/>
        <w:ind w:right="-386"/>
        <w:rPr>
          <w:rFonts w:ascii="Calibri" w:hAnsi="Calibri" w:cs="Arial"/>
          <w:b/>
          <w:bCs/>
          <w:noProof/>
          <w:szCs w:val="22"/>
          <w:lang w:val="en-US"/>
        </w:rPr>
      </w:pPr>
      <w:r w:rsidRPr="00222319">
        <w:rPr>
          <w:rFonts w:ascii="Calibri" w:hAnsi="Calibri" w:cs="Arial"/>
          <w:b/>
          <w:bCs/>
          <w:noProof/>
          <w:szCs w:val="22"/>
          <w:lang w:val="en-US"/>
        </w:rPr>
        <w:t>Frequency distribution</w:t>
      </w:r>
    </w:p>
    <w:p w14:paraId="4E53E58F" w14:textId="77777777" w:rsidR="006B4C2F" w:rsidRPr="00222319" w:rsidRDefault="006B4C2F" w:rsidP="009B6D4A">
      <w:pPr>
        <w:pStyle w:val="csbullet"/>
        <w:numPr>
          <w:ilvl w:val="0"/>
          <w:numId w:val="0"/>
        </w:numPr>
        <w:tabs>
          <w:tab w:val="clear" w:pos="-851"/>
        </w:tabs>
        <w:spacing w:before="0"/>
        <w:rPr>
          <w:rFonts w:ascii="Calibri" w:hAnsi="Calibri" w:cs="Arial"/>
          <w:bCs/>
          <w:noProof/>
          <w:szCs w:val="22"/>
          <w:lang w:val="en-US"/>
        </w:rPr>
      </w:pPr>
      <w:r w:rsidRPr="00222319">
        <w:rPr>
          <w:rFonts w:ascii="Calibri" w:hAnsi="Calibri" w:cs="Arial"/>
          <w:bCs/>
          <w:noProof/>
          <w:szCs w:val="22"/>
          <w:lang w:val="en-US"/>
        </w:rPr>
        <w:t>A frequency distribution is the division of a set of observations into a number of classes, together with a listing of the number of observations (the frequency) in that class.</w:t>
      </w:r>
    </w:p>
    <w:p w14:paraId="039A7040" w14:textId="77777777" w:rsidR="006B4C2F" w:rsidRPr="00222319" w:rsidRDefault="006B4C2F" w:rsidP="009B6D4A">
      <w:pPr>
        <w:pStyle w:val="csbullet"/>
        <w:numPr>
          <w:ilvl w:val="0"/>
          <w:numId w:val="0"/>
        </w:numPr>
        <w:tabs>
          <w:tab w:val="clear" w:pos="-851"/>
        </w:tabs>
        <w:spacing w:before="0" w:after="0"/>
        <w:ind w:right="-386"/>
        <w:rPr>
          <w:rFonts w:ascii="Calibri" w:hAnsi="Calibri" w:cs="Arial"/>
          <w:b/>
          <w:bCs/>
          <w:noProof/>
          <w:szCs w:val="22"/>
          <w:lang w:val="en-US"/>
        </w:rPr>
      </w:pPr>
      <w:r w:rsidRPr="00222319">
        <w:rPr>
          <w:rFonts w:ascii="Calibri" w:hAnsi="Calibri" w:cs="Arial"/>
          <w:b/>
          <w:bCs/>
          <w:noProof/>
          <w:szCs w:val="22"/>
          <w:lang w:val="en-US"/>
        </w:rPr>
        <w:t>Histogram</w:t>
      </w:r>
    </w:p>
    <w:p w14:paraId="56D0FDCC" w14:textId="77777777" w:rsidR="006B4C2F" w:rsidRPr="00222319" w:rsidRDefault="006B4C2F" w:rsidP="009B6D4A">
      <w:pPr>
        <w:pStyle w:val="csbullet"/>
        <w:numPr>
          <w:ilvl w:val="0"/>
          <w:numId w:val="0"/>
        </w:numPr>
        <w:tabs>
          <w:tab w:val="clear" w:pos="-851"/>
        </w:tabs>
        <w:spacing w:before="0"/>
        <w:rPr>
          <w:rFonts w:ascii="Calibri" w:hAnsi="Calibri" w:cs="Arial"/>
          <w:bCs/>
          <w:noProof/>
          <w:szCs w:val="22"/>
          <w:lang w:val="en-US"/>
        </w:rPr>
      </w:pPr>
      <w:r w:rsidRPr="00222319">
        <w:rPr>
          <w:rFonts w:ascii="Calibri" w:hAnsi="Calibri" w:cs="Arial"/>
          <w:bCs/>
          <w:noProof/>
          <w:szCs w:val="22"/>
          <w:lang w:val="en-US"/>
        </w:rPr>
        <w:t>A histogram is a statistical graph for displaying the frequency distribution of continuous data. It</w:t>
      </w:r>
      <w:r w:rsidRPr="00222319">
        <w:rPr>
          <w:rFonts w:ascii="Calibri" w:hAnsi="Calibri" w:cs="Calibri"/>
        </w:rPr>
        <w:t xml:space="preserve"> </w:t>
      </w:r>
      <w:r w:rsidRPr="00222319">
        <w:rPr>
          <w:rFonts w:ascii="Calibri" w:hAnsi="Calibri" w:cs="Arial"/>
          <w:bCs/>
          <w:noProof/>
          <w:szCs w:val="22"/>
          <w:lang w:val="en-US"/>
        </w:rPr>
        <w:t>is a graphical representation of the information contained in a frequency table. In a histogram, class frequencies are represented by the areas of rectangles centred on each class interval. The class frequency is proportional to the rectangle’s height when the class intervals are all of equal width.</w:t>
      </w:r>
    </w:p>
    <w:p w14:paraId="2AA55DF1" w14:textId="77777777" w:rsidR="006B4C2F" w:rsidRPr="00222319" w:rsidRDefault="006B4C2F" w:rsidP="009B6D4A">
      <w:pPr>
        <w:pStyle w:val="csbullet"/>
        <w:numPr>
          <w:ilvl w:val="0"/>
          <w:numId w:val="0"/>
        </w:numPr>
        <w:tabs>
          <w:tab w:val="clear" w:pos="-851"/>
        </w:tabs>
        <w:spacing w:before="0"/>
        <w:rPr>
          <w:rFonts w:ascii="Calibri" w:hAnsi="Calibri" w:cs="Arial"/>
          <w:bCs/>
          <w:noProof/>
          <w:szCs w:val="22"/>
          <w:lang w:val="en-US"/>
        </w:rPr>
      </w:pPr>
      <w:r w:rsidRPr="00222319">
        <w:rPr>
          <w:rFonts w:ascii="Calibri" w:hAnsi="Calibri" w:cs="Arial"/>
          <w:bCs/>
          <w:noProof/>
          <w:szCs w:val="22"/>
          <w:lang w:val="en-US"/>
        </w:rPr>
        <w:t>The histogram below displays the frequency distribution of the heights (in cm) of a sample of 42 people with class intervals of width 5 cm.</w:t>
      </w:r>
    </w:p>
    <w:p w14:paraId="2511B06F" w14:textId="77777777" w:rsidR="009B6D4A" w:rsidRDefault="009B6D4A" w:rsidP="00222319">
      <w:pPr>
        <w:pStyle w:val="csbullet"/>
        <w:numPr>
          <w:ilvl w:val="0"/>
          <w:numId w:val="0"/>
        </w:numPr>
        <w:tabs>
          <w:tab w:val="clear" w:pos="-851"/>
          <w:tab w:val="left" w:pos="5670"/>
        </w:tabs>
        <w:spacing w:before="0" w:after="0" w:line="276" w:lineRule="auto"/>
        <w:rPr>
          <w:szCs w:val="22"/>
        </w:rPr>
      </w:pPr>
      <w:r w:rsidRPr="00222319">
        <w:rPr>
          <w:szCs w:val="22"/>
        </w:rPr>
        <w:object w:dxaOrig="6959" w:dyaOrig="3946" w14:anchorId="46CE5D1C">
          <v:shape id="_x0000_i1029" type="#_x0000_t75" style="width:264pt;height:150pt" o:ole="">
            <v:imagedata r:id="rId25" o:title=""/>
          </v:shape>
          <o:OLEObject Type="Embed" ProgID="FXStat.V1" ShapeID="_x0000_i1029" DrawAspect="Content" ObjectID="_1767522075" r:id="rId26"/>
        </w:object>
      </w:r>
      <w:r>
        <w:rPr>
          <w:szCs w:val="22"/>
        </w:rPr>
        <w:br w:type="page"/>
      </w:r>
    </w:p>
    <w:p w14:paraId="32AA498C"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lastRenderedPageBreak/>
        <w:t>Interquartile range (IQR)</w:t>
      </w:r>
    </w:p>
    <w:p w14:paraId="49D454AE" w14:textId="77777777" w:rsidR="006B4C2F" w:rsidRPr="00222319" w:rsidRDefault="006B4C2F" w:rsidP="00295CBA">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A measure of the spread within a numerical data set. It is equal to the upper quartile (Q3) minus the lower quartile (Q1); that is, IQR = Q3 – Q1</w:t>
      </w:r>
    </w:p>
    <w:p w14:paraId="71C1625C"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IQR is the width of an interval that contains the middle 50% (approximately) of the data values. To be exactly 50%, the sample size must be a multiple of four.</w:t>
      </w:r>
    </w:p>
    <w:p w14:paraId="22E76ABF"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Mean</w:t>
      </w:r>
    </w:p>
    <w:p w14:paraId="22F6D6AA" w14:textId="77777777" w:rsidR="006B4C2F" w:rsidRPr="00222319" w:rsidRDefault="006B4C2F" w:rsidP="00295CBA">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arithmetic mean of a list of numbers is the sum of the data values divided by th</w:t>
      </w:r>
      <w:r w:rsidR="004D54F6">
        <w:rPr>
          <w:rFonts w:ascii="Calibri" w:hAnsi="Calibri" w:cs="Arial"/>
          <w:bCs/>
          <w:noProof/>
          <w:szCs w:val="22"/>
          <w:lang w:val="en-US"/>
        </w:rPr>
        <w:t>e number of values in the list.</w:t>
      </w:r>
    </w:p>
    <w:p w14:paraId="7295F0DA"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In everyday language, the arithmetic mean is commonly called the average.</w:t>
      </w:r>
    </w:p>
    <w:p w14:paraId="7D45C4C4"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For example, for the following list of five numbers 2, 3, 3, 6, 8 the mean equals</w:t>
      </w:r>
      <w:r w:rsidRPr="00222319">
        <w:rPr>
          <w:position w:val="-22"/>
          <w:szCs w:val="22"/>
        </w:rPr>
        <w:object w:dxaOrig="2260" w:dyaOrig="580" w14:anchorId="75D6CBF1">
          <v:shape id="_x0000_i1030" type="#_x0000_t75" style="width:113.25pt;height:30pt" o:ole="">
            <v:imagedata r:id="rId27" o:title=""/>
          </v:shape>
          <o:OLEObject Type="Embed" ProgID="Equation.DSMT4" ShapeID="_x0000_i1030" DrawAspect="Content" ObjectID="_1767522076" r:id="rId28"/>
        </w:object>
      </w:r>
    </w:p>
    <w:p w14:paraId="789A90DB"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Median</w:t>
      </w:r>
    </w:p>
    <w:p w14:paraId="5CB412EC"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median is the value in a set of ordered set of data values that divides the data into two parts of equal size. When there are an odd number of data values, the median is the middle value. When there is an even number of data values, the median is the average of the two central values.</w:t>
      </w:r>
    </w:p>
    <w:p w14:paraId="0346E132"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Mode</w:t>
      </w:r>
    </w:p>
    <w:p w14:paraId="5139FF7F"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mode is the most frequently occurring value is a data set.</w:t>
      </w:r>
    </w:p>
    <w:p w14:paraId="390B9E28"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Outlier</w:t>
      </w:r>
    </w:p>
    <w:p w14:paraId="0DBF280C"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An outlier in a set of data is an observation that appears to be inconsistent with the remainder of that set of data. An outlier is a surprising observation which warrants investigation.</w:t>
      </w:r>
    </w:p>
    <w:p w14:paraId="796FFAB8"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Population</w:t>
      </w:r>
    </w:p>
    <w:p w14:paraId="57F2650C"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A population is the complete set of individuals, objects, places etc. that we want information about.</w:t>
      </w:r>
    </w:p>
    <w:p w14:paraId="091B4F1C"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Quartile</w:t>
      </w:r>
    </w:p>
    <w:p w14:paraId="77B69F2A"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Quartiles are the values that divide an ordered data set into four (approximately) equal parts. It is only possible to divide a data set into exactly four equal parts when the number of data of values is a multiple of four.</w:t>
      </w:r>
    </w:p>
    <w:p w14:paraId="3404FEBA"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re are three quartiles. The first, the lower quartile (Q1) divides off (approximately) the lower 25% of data values. The second quartile (Q2) is the median. The third quartile, the upper quartile (Q3), divides off (approximately) the upper 25% of data values.</w:t>
      </w:r>
    </w:p>
    <w:p w14:paraId="3EACF1C6"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In particular, the lower quartile (Q1) is the 25</w:t>
      </w:r>
      <w:r w:rsidRPr="00222319">
        <w:rPr>
          <w:rFonts w:ascii="Calibri" w:hAnsi="Calibri" w:cs="Arial"/>
          <w:bCs/>
          <w:noProof/>
          <w:szCs w:val="22"/>
          <w:vertAlign w:val="superscript"/>
          <w:lang w:val="en-US"/>
        </w:rPr>
        <w:t>th</w:t>
      </w:r>
      <w:r w:rsidRPr="00222319">
        <w:rPr>
          <w:rFonts w:ascii="Calibri" w:hAnsi="Calibri" w:cs="Arial"/>
          <w:bCs/>
          <w:noProof/>
          <w:szCs w:val="22"/>
          <w:lang w:val="en-US"/>
        </w:rPr>
        <w:t xml:space="preserve"> percentile, the median is the 50</w:t>
      </w:r>
      <w:r w:rsidRPr="00222319">
        <w:rPr>
          <w:rFonts w:ascii="Calibri" w:hAnsi="Calibri" w:cs="Arial"/>
          <w:bCs/>
          <w:noProof/>
          <w:szCs w:val="22"/>
          <w:vertAlign w:val="superscript"/>
          <w:lang w:val="en-US"/>
        </w:rPr>
        <w:t>th</w:t>
      </w:r>
      <w:r w:rsidRPr="00222319">
        <w:rPr>
          <w:rFonts w:ascii="Calibri" w:hAnsi="Calibri" w:cs="Arial"/>
          <w:bCs/>
          <w:noProof/>
          <w:szCs w:val="22"/>
          <w:lang w:val="en-US"/>
        </w:rPr>
        <w:t xml:space="preserve"> percentile and the upper quartile is the 75</w:t>
      </w:r>
      <w:r w:rsidRPr="00222319">
        <w:rPr>
          <w:rFonts w:ascii="Calibri" w:hAnsi="Calibri" w:cs="Arial"/>
          <w:bCs/>
          <w:noProof/>
          <w:szCs w:val="22"/>
          <w:vertAlign w:val="superscript"/>
          <w:lang w:val="en-US"/>
        </w:rPr>
        <w:t>th</w:t>
      </w:r>
      <w:r w:rsidRPr="00222319">
        <w:rPr>
          <w:rFonts w:ascii="Calibri" w:hAnsi="Calibri" w:cs="Arial"/>
          <w:bCs/>
          <w:noProof/>
          <w:szCs w:val="22"/>
          <w:lang w:val="en-US"/>
        </w:rPr>
        <w:t xml:space="preserve"> percentile.</w:t>
      </w:r>
    </w:p>
    <w:p w14:paraId="0BC4085B"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Range</w:t>
      </w:r>
    </w:p>
    <w:p w14:paraId="7A815336" w14:textId="77777777" w:rsidR="006B4C2F" w:rsidRPr="00222319" w:rsidRDefault="006B4C2F" w:rsidP="00222319">
      <w:pPr>
        <w:pStyle w:val="csbullet"/>
        <w:numPr>
          <w:ilvl w:val="0"/>
          <w:numId w:val="0"/>
        </w:numPr>
        <w:tabs>
          <w:tab w:val="clear" w:pos="-851"/>
        </w:tabs>
        <w:spacing w:before="0" w:after="0" w:line="276" w:lineRule="auto"/>
        <w:rPr>
          <w:rFonts w:ascii="Calibri" w:hAnsi="Calibri" w:cs="Arial"/>
          <w:bCs/>
          <w:noProof/>
          <w:szCs w:val="22"/>
          <w:lang w:val="en-US"/>
        </w:rPr>
      </w:pPr>
      <w:r w:rsidRPr="00222319">
        <w:rPr>
          <w:rFonts w:ascii="Calibri" w:hAnsi="Calibri" w:cs="Arial"/>
          <w:bCs/>
          <w:noProof/>
          <w:szCs w:val="22"/>
          <w:lang w:val="en-US"/>
        </w:rPr>
        <w:t>The range is the difference between the largest and smallest observations in a data set.</w:t>
      </w:r>
    </w:p>
    <w:p w14:paraId="4E623BBF" w14:textId="77777777" w:rsid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range can be used as a measure of spread in a data set, but it is extremely sensitive to the presence of outliers and should only be used with care.</w:t>
      </w:r>
      <w:r w:rsidR="00222319">
        <w:rPr>
          <w:rFonts w:ascii="Calibri" w:hAnsi="Calibri" w:cs="Arial"/>
          <w:bCs/>
          <w:noProof/>
          <w:szCs w:val="22"/>
          <w:lang w:val="en-US"/>
        </w:rPr>
        <w:br w:type="page"/>
      </w:r>
    </w:p>
    <w:p w14:paraId="299AF56A"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lastRenderedPageBreak/>
        <w:t>Skewness</w:t>
      </w:r>
    </w:p>
    <w:p w14:paraId="38C5B3FB"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shape of a numerical data distribution is mostly simply described as symmetric if it is roughly evenly spread around some central</w:t>
      </w:r>
      <w:r w:rsidR="00222319">
        <w:rPr>
          <w:rFonts w:ascii="Calibri" w:hAnsi="Calibri" w:cs="Arial"/>
          <w:bCs/>
          <w:noProof/>
          <w:szCs w:val="22"/>
          <w:lang w:val="en-US"/>
        </w:rPr>
        <w:t xml:space="preserve"> point or skewed, if it is not.</w:t>
      </w:r>
    </w:p>
    <w:p w14:paraId="1396812C"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Symmetrical distribution</w:t>
      </w:r>
    </w:p>
    <w:p w14:paraId="0FE6386C" w14:textId="77777777" w:rsidR="006B4C2F" w:rsidRPr="00222319" w:rsidRDefault="00222319"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szCs w:val="22"/>
        </w:rPr>
        <w:object w:dxaOrig="6959" w:dyaOrig="3946" w14:anchorId="4C5AD569">
          <v:shape id="_x0000_i1031" type="#_x0000_t75" style="width:282pt;height:159pt" o:ole="">
            <v:imagedata r:id="rId29" o:title=""/>
          </v:shape>
          <o:OLEObject Type="Embed" ProgID="FXStat.V1" ShapeID="_x0000_i1031" DrawAspect="Content" ObjectID="_1767522077" r:id="rId30"/>
        </w:object>
      </w:r>
    </w:p>
    <w:p w14:paraId="0E0F4CFF" w14:textId="77777777" w:rsidR="006B4C2F" w:rsidRPr="00222319" w:rsidRDefault="006B4C2F" w:rsidP="00222319">
      <w:pPr>
        <w:pStyle w:val="csbullet"/>
        <w:numPr>
          <w:ilvl w:val="0"/>
          <w:numId w:val="0"/>
        </w:numPr>
        <w:tabs>
          <w:tab w:val="clear" w:pos="-851"/>
        </w:tabs>
        <w:spacing w:before="240" w:line="276" w:lineRule="auto"/>
        <w:rPr>
          <w:rFonts w:ascii="Calibri" w:hAnsi="Calibri" w:cs="Arial"/>
          <w:bCs/>
          <w:noProof/>
          <w:szCs w:val="22"/>
          <w:lang w:val="en-US"/>
        </w:rPr>
      </w:pPr>
      <w:r w:rsidRPr="00222319">
        <w:rPr>
          <w:rFonts w:ascii="Calibri" w:hAnsi="Calibri" w:cs="Arial"/>
          <w:bCs/>
          <w:noProof/>
          <w:szCs w:val="22"/>
          <w:lang w:val="en-US"/>
        </w:rPr>
        <w:t>Skewed distribution</w:t>
      </w:r>
    </w:p>
    <w:p w14:paraId="7C098A3B" w14:textId="77777777" w:rsidR="006B4C2F" w:rsidRPr="00222319" w:rsidRDefault="00222319"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szCs w:val="22"/>
        </w:rPr>
        <w:object w:dxaOrig="6959" w:dyaOrig="3946" w14:anchorId="53B9F688">
          <v:shape id="_x0000_i1032" type="#_x0000_t75" style="width:282pt;height:157.5pt" o:ole="">
            <v:imagedata r:id="rId31" o:title=""/>
          </v:shape>
          <o:OLEObject Type="Embed" ProgID="FXStat.V1" ShapeID="_x0000_i1032" DrawAspect="Content" ObjectID="_1767522078" r:id="rId32"/>
        </w:object>
      </w:r>
    </w:p>
    <w:p w14:paraId="1508F119"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Standard deviation</w:t>
      </w:r>
    </w:p>
    <w:p w14:paraId="131602B5" w14:textId="77777777" w:rsidR="0021044A" w:rsidRDefault="006B4C2F" w:rsidP="00222319">
      <w:pPr>
        <w:spacing w:line="276" w:lineRule="auto"/>
      </w:pPr>
      <w:r w:rsidRPr="00222319">
        <w:t>The standard deviation is a measure of the variability or spread of a data set. It gives an indication of the degree to which the ind</w:t>
      </w:r>
      <w:r w:rsidR="0021044A">
        <w:t>i</w:t>
      </w:r>
      <w:r w:rsidRPr="00222319">
        <w:t>vidual data values are spread around the mean. Calculation of standard deviation may be done via the use of appropriate technology.</w:t>
      </w:r>
      <w:r w:rsidR="0021044A">
        <w:br w:type="page"/>
      </w:r>
    </w:p>
    <w:p w14:paraId="4E729D30" w14:textId="77777777" w:rsidR="006B4C2F" w:rsidRPr="00222319" w:rsidRDefault="006B4C2F" w:rsidP="00222319">
      <w:pPr>
        <w:pStyle w:val="csbullet"/>
        <w:numPr>
          <w:ilvl w:val="0"/>
          <w:numId w:val="0"/>
        </w:numPr>
        <w:tabs>
          <w:tab w:val="clear" w:pos="-851"/>
        </w:tabs>
        <w:spacing w:before="0" w:after="0" w:line="276" w:lineRule="auto"/>
        <w:ind w:right="29"/>
        <w:rPr>
          <w:rFonts w:ascii="Calibri" w:hAnsi="Calibri" w:cs="Arial"/>
          <w:b/>
          <w:bCs/>
          <w:noProof/>
          <w:szCs w:val="22"/>
          <w:lang w:val="en-US"/>
        </w:rPr>
      </w:pPr>
      <w:r w:rsidRPr="00222319">
        <w:rPr>
          <w:rFonts w:ascii="Calibri" w:hAnsi="Calibri" w:cs="Arial"/>
          <w:b/>
          <w:bCs/>
          <w:noProof/>
          <w:szCs w:val="22"/>
          <w:lang w:val="en-US"/>
        </w:rPr>
        <w:lastRenderedPageBreak/>
        <w:t>Statistical investigation process</w:t>
      </w:r>
    </w:p>
    <w:p w14:paraId="1E052690"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statistical investigation process is a cyclical process that begins with the need to solve a real-world problem and aims to reflect the way statisticians work. One description of the statistical investigation process in terms of four steps is as follows.</w:t>
      </w:r>
    </w:p>
    <w:p w14:paraId="46A519E9" w14:textId="77777777" w:rsidR="006B4C2F" w:rsidRPr="00222319" w:rsidRDefault="006B4C2F" w:rsidP="00222319">
      <w:pPr>
        <w:pStyle w:val="csbullet"/>
        <w:numPr>
          <w:ilvl w:val="0"/>
          <w:numId w:val="0"/>
        </w:numPr>
        <w:tabs>
          <w:tab w:val="clear" w:pos="-851"/>
        </w:tabs>
        <w:spacing w:before="0" w:after="0" w:line="276" w:lineRule="auto"/>
        <w:ind w:left="890" w:hanging="890"/>
        <w:rPr>
          <w:rFonts w:ascii="Calibri" w:hAnsi="Calibri" w:cs="Arial"/>
          <w:bCs/>
          <w:noProof/>
          <w:szCs w:val="22"/>
          <w:lang w:val="en-US"/>
        </w:rPr>
      </w:pPr>
      <w:r w:rsidRPr="00222319">
        <w:rPr>
          <w:rFonts w:ascii="Calibri" w:hAnsi="Calibri" w:cs="Arial"/>
          <w:bCs/>
          <w:noProof/>
          <w:szCs w:val="22"/>
          <w:lang w:val="en-US"/>
        </w:rPr>
        <w:t>Step 1.</w:t>
      </w:r>
      <w:r w:rsidRPr="00222319">
        <w:rPr>
          <w:rFonts w:ascii="Calibri" w:hAnsi="Calibri" w:cs="Arial"/>
          <w:bCs/>
          <w:noProof/>
          <w:szCs w:val="22"/>
          <w:lang w:val="en-US"/>
        </w:rPr>
        <w:tab/>
        <w:t>Clarify the problem and pose one or more questions that can be answered with data.</w:t>
      </w:r>
    </w:p>
    <w:p w14:paraId="46DFD0F1" w14:textId="77777777" w:rsidR="006B4C2F" w:rsidRPr="00222319" w:rsidRDefault="006B4C2F" w:rsidP="00222319">
      <w:pPr>
        <w:pStyle w:val="csbullet"/>
        <w:numPr>
          <w:ilvl w:val="0"/>
          <w:numId w:val="0"/>
        </w:numPr>
        <w:tabs>
          <w:tab w:val="clear" w:pos="-851"/>
        </w:tabs>
        <w:spacing w:before="0" w:after="0" w:line="276" w:lineRule="auto"/>
        <w:ind w:left="887" w:hanging="887"/>
        <w:rPr>
          <w:rFonts w:ascii="Calibri" w:hAnsi="Calibri" w:cs="Arial"/>
          <w:bCs/>
          <w:noProof/>
          <w:szCs w:val="22"/>
          <w:lang w:val="en-US"/>
        </w:rPr>
      </w:pPr>
      <w:r w:rsidRPr="00222319">
        <w:rPr>
          <w:rFonts w:ascii="Calibri" w:hAnsi="Calibri" w:cs="Arial"/>
          <w:bCs/>
          <w:noProof/>
          <w:szCs w:val="22"/>
          <w:lang w:val="en-US"/>
        </w:rPr>
        <w:t>Step 2</w:t>
      </w:r>
      <w:r w:rsidRPr="00222319">
        <w:rPr>
          <w:rFonts w:ascii="Calibri" w:hAnsi="Calibri" w:cs="Arial"/>
          <w:bCs/>
          <w:noProof/>
          <w:szCs w:val="22"/>
          <w:lang w:val="en-US"/>
        </w:rPr>
        <w:tab/>
        <w:t>Design and implement a plan to collect or obtain appropriate data.</w:t>
      </w:r>
    </w:p>
    <w:p w14:paraId="135F8A77" w14:textId="77777777" w:rsidR="006B4C2F" w:rsidRPr="00222319" w:rsidRDefault="006B4C2F" w:rsidP="00222319">
      <w:pPr>
        <w:pStyle w:val="csbullet"/>
        <w:numPr>
          <w:ilvl w:val="0"/>
          <w:numId w:val="0"/>
        </w:numPr>
        <w:tabs>
          <w:tab w:val="clear" w:pos="-851"/>
        </w:tabs>
        <w:spacing w:before="0" w:after="0" w:line="276" w:lineRule="auto"/>
        <w:ind w:left="890" w:hanging="890"/>
        <w:rPr>
          <w:rFonts w:ascii="Calibri" w:hAnsi="Calibri" w:cs="Arial"/>
          <w:bCs/>
          <w:noProof/>
          <w:szCs w:val="22"/>
          <w:lang w:val="en-US"/>
        </w:rPr>
      </w:pPr>
      <w:r w:rsidRPr="00222319">
        <w:rPr>
          <w:rFonts w:ascii="Calibri" w:hAnsi="Calibri" w:cs="Arial"/>
          <w:bCs/>
          <w:noProof/>
          <w:szCs w:val="22"/>
          <w:lang w:val="en-US"/>
        </w:rPr>
        <w:t>Step 3.</w:t>
      </w:r>
      <w:r w:rsidRPr="00222319">
        <w:rPr>
          <w:rFonts w:ascii="Calibri" w:hAnsi="Calibri" w:cs="Arial"/>
          <w:bCs/>
          <w:noProof/>
          <w:szCs w:val="22"/>
          <w:lang w:val="en-US"/>
        </w:rPr>
        <w:tab/>
        <w:t>Select and apply appropriate graphical or numerical techniques to analyse the data.</w:t>
      </w:r>
    </w:p>
    <w:p w14:paraId="534FB3B2" w14:textId="77777777" w:rsidR="006B4C2F" w:rsidRPr="00222319" w:rsidRDefault="006B4C2F" w:rsidP="00222319">
      <w:pPr>
        <w:pStyle w:val="csbullet"/>
        <w:numPr>
          <w:ilvl w:val="0"/>
          <w:numId w:val="0"/>
        </w:numPr>
        <w:tabs>
          <w:tab w:val="clear" w:pos="-851"/>
        </w:tabs>
        <w:spacing w:before="0" w:line="276" w:lineRule="auto"/>
        <w:ind w:left="890" w:hanging="890"/>
        <w:rPr>
          <w:noProof/>
          <w:szCs w:val="22"/>
          <w:lang w:eastAsia="en-AU"/>
        </w:rPr>
      </w:pPr>
      <w:r w:rsidRPr="00222319">
        <w:rPr>
          <w:rFonts w:ascii="Calibri" w:hAnsi="Calibri" w:cs="Arial"/>
          <w:bCs/>
          <w:noProof/>
          <w:szCs w:val="22"/>
          <w:lang w:val="en-US"/>
        </w:rPr>
        <w:t>Step 4.</w:t>
      </w:r>
      <w:r w:rsidRPr="00222319">
        <w:rPr>
          <w:rFonts w:ascii="Calibri" w:hAnsi="Calibri" w:cs="Arial"/>
          <w:bCs/>
          <w:noProof/>
          <w:szCs w:val="22"/>
          <w:lang w:val="en-US"/>
        </w:rPr>
        <w:tab/>
        <w:t>Interpret the results of this analysis and relate the interpretation to the original question; communicate findings in a systematic and concise manner.</w:t>
      </w:r>
      <w:r w:rsidRPr="00222319">
        <w:rPr>
          <w:noProof/>
          <w:szCs w:val="22"/>
          <w:lang w:eastAsia="en-AU"/>
        </w:rPr>
        <w:t xml:space="preserve"> </w:t>
      </w:r>
    </w:p>
    <w:p w14:paraId="33ADA3E8" w14:textId="77777777" w:rsidR="006B4C2F" w:rsidRPr="00222319" w:rsidRDefault="006B4C2F" w:rsidP="00222319">
      <w:pPr>
        <w:pStyle w:val="csbullet"/>
        <w:numPr>
          <w:ilvl w:val="0"/>
          <w:numId w:val="0"/>
        </w:numPr>
        <w:tabs>
          <w:tab w:val="clear" w:pos="-851"/>
        </w:tabs>
        <w:spacing w:before="0" w:line="276" w:lineRule="auto"/>
        <w:ind w:left="890" w:hanging="890"/>
        <w:rPr>
          <w:rFonts w:ascii="Calibri" w:hAnsi="Calibri" w:cs="Arial"/>
          <w:bCs/>
          <w:noProof/>
          <w:szCs w:val="22"/>
          <w:lang w:val="en-US"/>
        </w:rPr>
      </w:pPr>
      <w:r w:rsidRPr="00222319">
        <w:rPr>
          <w:noProof/>
          <w:szCs w:val="22"/>
          <w:lang w:eastAsia="en-AU" w:bidi="hi-IN"/>
        </w:rPr>
        <mc:AlternateContent>
          <mc:Choice Requires="wpg">
            <w:drawing>
              <wp:inline distT="0" distB="0" distL="0" distR="0" wp14:anchorId="2033B3FF" wp14:editId="7A8D0963">
                <wp:extent cx="4013200" cy="1924050"/>
                <wp:effectExtent l="0" t="0" r="25400" b="19050"/>
                <wp:docPr id="632"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3200" cy="1924050"/>
                          <a:chOff x="2854" y="11260"/>
                          <a:chExt cx="6320" cy="3030"/>
                        </a:xfrm>
                      </wpg:grpSpPr>
                      <wps:wsp>
                        <wps:cNvPr id="633" name="Oval 104"/>
                        <wps:cNvSpPr>
                          <a:spLocks noChangeArrowheads="1"/>
                        </wps:cNvSpPr>
                        <wps:spPr bwMode="auto">
                          <a:xfrm>
                            <a:off x="3854" y="11500"/>
                            <a:ext cx="4587" cy="2600"/>
                          </a:xfrm>
                          <a:prstGeom prst="ellipse">
                            <a:avLst/>
                          </a:prstGeom>
                          <a:noFill/>
                          <a:ln w="12700">
                            <a:solidFill>
                              <a:sysClr val="windowText" lastClr="000000">
                                <a:lumMod val="100000"/>
                                <a:lumOff val="0"/>
                              </a:sysClr>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rot="0" vert="horz" wrap="square" lIns="91440" tIns="91440" rIns="91440" bIns="91440" anchor="t" anchorCtr="0" upright="1">
                          <a:noAutofit/>
                        </wps:bodyPr>
                      </wps:wsp>
                      <wps:wsp>
                        <wps:cNvPr id="638" name="Line 109"/>
                        <wps:cNvCnPr/>
                        <wps:spPr bwMode="auto">
                          <a:xfrm>
                            <a:off x="7587" y="11779"/>
                            <a:ext cx="187" cy="106"/>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39" name="Line 110"/>
                        <wps:cNvCnPr/>
                        <wps:spPr bwMode="auto">
                          <a:xfrm flipH="1">
                            <a:off x="7907" y="13472"/>
                            <a:ext cx="187" cy="133"/>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40" name="Line 111"/>
                        <wps:cNvCnPr/>
                        <wps:spPr bwMode="auto">
                          <a:xfrm flipH="1" flipV="1">
                            <a:off x="4357" y="13618"/>
                            <a:ext cx="200" cy="120"/>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41" name="Line 112"/>
                        <wps:cNvCnPr/>
                        <wps:spPr bwMode="auto">
                          <a:xfrm flipV="1">
                            <a:off x="4464" y="11805"/>
                            <a:ext cx="146" cy="93"/>
                          </a:xfrm>
                          <a:prstGeom prst="line">
                            <a:avLst/>
                          </a:prstGeom>
                          <a:noFill/>
                          <a:ln w="25400">
                            <a:solidFill>
                              <a:sysClr val="windowText" lastClr="000000">
                                <a:lumMod val="100000"/>
                                <a:lumOff val="0"/>
                              </a:sys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634" name="Text Box 105"/>
                        <wps:cNvSpPr txBox="1">
                          <a:spLocks noChangeArrowheads="1"/>
                        </wps:cNvSpPr>
                        <wps:spPr bwMode="auto">
                          <a:xfrm>
                            <a:off x="5253" y="11260"/>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14:paraId="52FDA923"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Collect data</w:t>
                              </w:r>
                            </w:p>
                            <w:p w14:paraId="684E9441" w14:textId="77777777" w:rsidR="006B4C2F" w:rsidRDefault="006B4C2F" w:rsidP="00250046"/>
                            <w:p w14:paraId="299A7B13" w14:textId="77777777" w:rsidR="006B4C2F" w:rsidRDefault="006B4C2F" w:rsidP="00250046"/>
                            <w:p w14:paraId="26704C3D" w14:textId="77777777" w:rsidR="006B4C2F" w:rsidRDefault="006B4C2F" w:rsidP="00250046"/>
                            <w:p w14:paraId="3D298CD0" w14:textId="77777777" w:rsidR="006B4C2F" w:rsidRDefault="006B4C2F" w:rsidP="00250046"/>
                          </w:txbxContent>
                        </wps:txbx>
                        <wps:bodyPr rot="0" vert="horz" wrap="square" lIns="91440" tIns="91440" rIns="91440" bIns="91440" anchor="t" anchorCtr="0" upright="1">
                          <a:noAutofit/>
                        </wps:bodyPr>
                      </wps:wsp>
                      <wps:wsp>
                        <wps:cNvPr id="635" name="Text Box 106"/>
                        <wps:cNvSpPr txBox="1">
                          <a:spLocks noChangeArrowheads="1"/>
                        </wps:cNvSpPr>
                        <wps:spPr bwMode="auto">
                          <a:xfrm>
                            <a:off x="7587" y="12395"/>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14:paraId="27C7AA1E"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Analyse data</w:t>
                              </w:r>
                            </w:p>
                            <w:p w14:paraId="31D619FD" w14:textId="77777777" w:rsidR="006B4C2F" w:rsidRDefault="006B4C2F" w:rsidP="00250046"/>
                            <w:p w14:paraId="7DAFD79F" w14:textId="77777777" w:rsidR="006B4C2F" w:rsidRDefault="006B4C2F" w:rsidP="00250046"/>
                            <w:p w14:paraId="5DEFF15C" w14:textId="77777777" w:rsidR="006B4C2F" w:rsidRDefault="006B4C2F" w:rsidP="00250046"/>
                            <w:p w14:paraId="590B4756" w14:textId="77777777" w:rsidR="006B4C2F" w:rsidRDefault="006B4C2F" w:rsidP="00250046"/>
                          </w:txbxContent>
                        </wps:txbx>
                        <wps:bodyPr rot="0" vert="horz" wrap="square" lIns="91440" tIns="91440" rIns="91440" bIns="91440" anchor="t" anchorCtr="0" upright="1">
                          <a:noAutofit/>
                        </wps:bodyPr>
                      </wps:wsp>
                      <wps:wsp>
                        <wps:cNvPr id="637" name="Text Box 108"/>
                        <wps:cNvSpPr txBox="1">
                          <a:spLocks noChangeArrowheads="1"/>
                        </wps:cNvSpPr>
                        <wps:spPr bwMode="auto">
                          <a:xfrm>
                            <a:off x="5191" y="13723"/>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14:paraId="7FF34ECD" w14:textId="77777777" w:rsidR="006B4C2F" w:rsidRPr="000E382D" w:rsidRDefault="006B4C2F" w:rsidP="00250046">
                              <w:pPr>
                                <w:ind w:left="-154" w:right="14"/>
                                <w:jc w:val="center"/>
                                <w:rPr>
                                  <w:rFonts w:cstheme="minorHAnsi"/>
                                  <w:b/>
                                  <w:sz w:val="20"/>
                                  <w:szCs w:val="20"/>
                                </w:rPr>
                              </w:pPr>
                              <w:r w:rsidRPr="000E382D">
                                <w:rPr>
                                  <w:rFonts w:cstheme="minorHAnsi"/>
                                  <w:sz w:val="20"/>
                                  <w:szCs w:val="20"/>
                                </w:rPr>
                                <w:t>Interpret and communicate</w:t>
                              </w:r>
                            </w:p>
                            <w:p w14:paraId="3423035D" w14:textId="77777777" w:rsidR="006B4C2F" w:rsidRDefault="006B4C2F" w:rsidP="00250046"/>
                            <w:p w14:paraId="3E44C80C" w14:textId="77777777" w:rsidR="006B4C2F" w:rsidRDefault="006B4C2F" w:rsidP="00250046"/>
                            <w:p w14:paraId="6FBB5637" w14:textId="77777777" w:rsidR="006B4C2F" w:rsidRDefault="006B4C2F" w:rsidP="00250046"/>
                            <w:p w14:paraId="00E75E5E" w14:textId="77777777" w:rsidR="006B4C2F" w:rsidRDefault="006B4C2F" w:rsidP="00250046"/>
                          </w:txbxContent>
                        </wps:txbx>
                        <wps:bodyPr rot="0" vert="horz" wrap="square" lIns="162000" tIns="18000" rIns="18000" bIns="18000" anchor="t" anchorCtr="0" upright="1">
                          <a:noAutofit/>
                        </wps:bodyPr>
                      </wps:wsp>
                      <wps:wsp>
                        <wps:cNvPr id="636" name="Text Box 107"/>
                        <wps:cNvSpPr txBox="1">
                          <a:spLocks noChangeArrowheads="1"/>
                        </wps:cNvSpPr>
                        <wps:spPr bwMode="auto">
                          <a:xfrm>
                            <a:off x="2854" y="12461"/>
                            <a:ext cx="1587" cy="567"/>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14:paraId="12DF002B"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Problem</w:t>
                              </w:r>
                            </w:p>
                            <w:p w14:paraId="1016252D" w14:textId="77777777" w:rsidR="006B4C2F" w:rsidRDefault="006B4C2F" w:rsidP="00250046"/>
                            <w:p w14:paraId="3C9CE1A0" w14:textId="77777777" w:rsidR="006B4C2F" w:rsidRDefault="006B4C2F" w:rsidP="00250046"/>
                            <w:p w14:paraId="69888C64" w14:textId="77777777" w:rsidR="006B4C2F" w:rsidRDefault="006B4C2F" w:rsidP="00250046"/>
                            <w:p w14:paraId="367ECD4B" w14:textId="77777777" w:rsidR="006B4C2F" w:rsidRDefault="006B4C2F" w:rsidP="00250046"/>
                          </w:txbxContent>
                        </wps:txbx>
                        <wps:bodyPr rot="0" vert="horz" wrap="square" lIns="91440" tIns="91440" rIns="91440" bIns="91440" anchor="t" anchorCtr="0" upright="1">
                          <a:noAutofit/>
                        </wps:bodyPr>
                      </wps:wsp>
                    </wpg:wgp>
                  </a:graphicData>
                </a:graphic>
              </wp:inline>
            </w:drawing>
          </mc:Choice>
          <mc:Fallback>
            <w:pict>
              <v:group w14:anchorId="2033B3FF" id="Group 140" o:spid="_x0000_s1026" style="width:316pt;height:151.5pt;mso-position-horizontal-relative:char;mso-position-vertical-relative:line" coordorigin="2854,11260" coordsize="6320,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">
                <v:oval id="Oval 104" o:spid="_x0000_s1027" style="position:absolute;left:3854;top:11500;width:4587;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" filled="f" fillcolor="#9bc1ff" strokeweight="1pt">
                  <v:fill color2="#3f80cd" focus="100%" type="gradient">
                    <o:fill v:ext="view" type="gradientUnscaled"/>
                  </v:fill>
                  <v:shadow opacity="22938f" offset="0"/>
                  <v:textbox inset=",7.2pt,,7.2pt"/>
                </v:oval>
                <v:line id="Line 109" o:spid="_x0000_s1028" style="position:absolute;visibility:visible;mso-wrap-style:square" from="7587,11779" to="7774,1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" strokeweight="2pt">
                  <v:stroke endarrow="block"/>
                  <v:shadow opacity="22938f" offset="0"/>
                </v:line>
                <v:line id="Line 110" o:spid="_x0000_s1029" style="position:absolute;flip:x;visibility:visible;mso-wrap-style:square" from="7907,13472" to="8094,13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" strokeweight="2pt">
                  <v:stroke endarrow="block"/>
                  <v:shadow opacity="22938f" offset="0"/>
                </v:line>
                <v:line id="Line 111" o:spid="_x0000_s1030" style="position:absolute;flip:x y;visibility:visible;mso-wrap-style:square" from="4357,13618" to="4557,13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" strokeweight="2pt">
                  <v:stroke endarrow="block"/>
                  <v:shadow opacity="22938f" offset="0"/>
                </v:line>
                <v:line id="Line 112" o:spid="_x0000_s1031" style="position:absolute;flip:y;visibility:visible;mso-wrap-style:square" from="4464,11805" to="4610,1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" strokeweight="2pt">
                  <v:stroke endarrow="block"/>
                  <v:shadow opacity="22938f" offset="0"/>
                </v:line>
                <v:shapetype id="_x0000_t202" coordsize="21600,21600" o:spt="202" path="m,l,21600r21600,l21600,xe">
                  <v:stroke joinstyle="miter"/>
                  <v:path gradientshapeok="t" o:connecttype="rect"/>
                </v:shapetype>
                <v:shape id="Text Box 105" o:spid="_x0000_s1032" type="#_x0000_t202" style="position:absolute;left:5253;top:11260;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" strokeweight="1pt">
                  <v:textbox inset=",7.2pt,,7.2pt">
                    <w:txbxContent>
                      <w:p w14:paraId="52FDA923"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Collect data</w:t>
                        </w:r>
                      </w:p>
                      <w:p w14:paraId="684E9441" w14:textId="77777777" w:rsidR="006B4C2F" w:rsidRDefault="006B4C2F" w:rsidP="00250046"/>
                      <w:p w14:paraId="299A7B13" w14:textId="77777777" w:rsidR="006B4C2F" w:rsidRDefault="006B4C2F" w:rsidP="00250046"/>
                      <w:p w14:paraId="26704C3D" w14:textId="77777777" w:rsidR="006B4C2F" w:rsidRDefault="006B4C2F" w:rsidP="00250046"/>
                      <w:p w14:paraId="3D298CD0" w14:textId="77777777" w:rsidR="006B4C2F" w:rsidRDefault="006B4C2F" w:rsidP="00250046"/>
                    </w:txbxContent>
                  </v:textbox>
                </v:shape>
                <v:shape id="Text Box 106" o:spid="_x0000_s1033" type="#_x0000_t202" style="position:absolute;left:7587;top:12395;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" strokeweight="1pt">
                  <v:textbox inset=",7.2pt,,7.2pt">
                    <w:txbxContent>
                      <w:p w14:paraId="27C7AA1E"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Analyse data</w:t>
                        </w:r>
                      </w:p>
                      <w:p w14:paraId="31D619FD" w14:textId="77777777" w:rsidR="006B4C2F" w:rsidRDefault="006B4C2F" w:rsidP="00250046"/>
                      <w:p w14:paraId="7DAFD79F" w14:textId="77777777" w:rsidR="006B4C2F" w:rsidRDefault="006B4C2F" w:rsidP="00250046"/>
                      <w:p w14:paraId="5DEFF15C" w14:textId="77777777" w:rsidR="006B4C2F" w:rsidRDefault="006B4C2F" w:rsidP="00250046"/>
                      <w:p w14:paraId="590B4756" w14:textId="77777777" w:rsidR="006B4C2F" w:rsidRDefault="006B4C2F" w:rsidP="00250046"/>
                    </w:txbxContent>
                  </v:textbox>
                </v:shape>
                <v:shape id="Text Box 108" o:spid="_x0000_s1034" type="#_x0000_t202" style="position:absolute;left:5191;top:13723;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" strokeweight="1pt">
                  <v:textbox inset="4.5mm,.5mm,.5mm,.5mm">
                    <w:txbxContent>
                      <w:p w14:paraId="7FF34ECD" w14:textId="77777777" w:rsidR="006B4C2F" w:rsidRPr="000E382D" w:rsidRDefault="006B4C2F" w:rsidP="00250046">
                        <w:pPr>
                          <w:ind w:left="-154" w:right="14"/>
                          <w:jc w:val="center"/>
                          <w:rPr>
                            <w:rFonts w:cstheme="minorHAnsi"/>
                            <w:b/>
                            <w:sz w:val="20"/>
                            <w:szCs w:val="20"/>
                          </w:rPr>
                        </w:pPr>
                        <w:r w:rsidRPr="000E382D">
                          <w:rPr>
                            <w:rFonts w:cstheme="minorHAnsi"/>
                            <w:sz w:val="20"/>
                            <w:szCs w:val="20"/>
                          </w:rPr>
                          <w:t>Interpret and communicate</w:t>
                        </w:r>
                      </w:p>
                      <w:p w14:paraId="3423035D" w14:textId="77777777" w:rsidR="006B4C2F" w:rsidRDefault="006B4C2F" w:rsidP="00250046"/>
                      <w:p w14:paraId="3E44C80C" w14:textId="77777777" w:rsidR="006B4C2F" w:rsidRDefault="006B4C2F" w:rsidP="00250046"/>
                      <w:p w14:paraId="6FBB5637" w14:textId="77777777" w:rsidR="006B4C2F" w:rsidRDefault="006B4C2F" w:rsidP="00250046"/>
                      <w:p w14:paraId="00E75E5E" w14:textId="77777777" w:rsidR="006B4C2F" w:rsidRDefault="006B4C2F" w:rsidP="00250046"/>
                    </w:txbxContent>
                  </v:textbox>
                </v:shape>
                <v:shape id="Text Box 107" o:spid="_x0000_s1035" type="#_x0000_t202" style="position:absolute;left:2854;top:12461;width:158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" strokeweight="1pt">
                  <v:textbox inset=",7.2pt,,7.2pt">
                    <w:txbxContent>
                      <w:p w14:paraId="12DF002B" w14:textId="77777777" w:rsidR="006B4C2F" w:rsidRPr="000E382D" w:rsidRDefault="006B4C2F" w:rsidP="00250046">
                        <w:pPr>
                          <w:ind w:left="-126" w:right="-135"/>
                          <w:jc w:val="center"/>
                          <w:rPr>
                            <w:rFonts w:cstheme="minorHAnsi"/>
                            <w:sz w:val="20"/>
                            <w:szCs w:val="20"/>
                          </w:rPr>
                        </w:pPr>
                        <w:r w:rsidRPr="000E382D">
                          <w:rPr>
                            <w:rFonts w:cstheme="minorHAnsi"/>
                            <w:sz w:val="20"/>
                            <w:szCs w:val="20"/>
                          </w:rPr>
                          <w:t>Problem</w:t>
                        </w:r>
                      </w:p>
                      <w:p w14:paraId="1016252D" w14:textId="77777777" w:rsidR="006B4C2F" w:rsidRDefault="006B4C2F" w:rsidP="00250046"/>
                      <w:p w14:paraId="3C9CE1A0" w14:textId="77777777" w:rsidR="006B4C2F" w:rsidRDefault="006B4C2F" w:rsidP="00250046"/>
                      <w:p w14:paraId="69888C64" w14:textId="77777777" w:rsidR="006B4C2F" w:rsidRDefault="006B4C2F" w:rsidP="00250046"/>
                      <w:p w14:paraId="367ECD4B" w14:textId="77777777" w:rsidR="006B4C2F" w:rsidRDefault="006B4C2F" w:rsidP="00250046"/>
                    </w:txbxContent>
                  </v:textbox>
                </v:shape>
                <w10:anchorlock/>
              </v:group>
            </w:pict>
          </mc:Fallback>
        </mc:AlternateContent>
      </w:r>
    </w:p>
    <w:p w14:paraId="2775D8DE"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Stem and leaf plot</w:t>
      </w:r>
    </w:p>
    <w:p w14:paraId="6F0D9177" w14:textId="77777777" w:rsidR="006B4C2F" w:rsidRPr="00222319" w:rsidRDefault="006B4C2F" w:rsidP="00222319">
      <w:pPr>
        <w:autoSpaceDE w:val="0"/>
        <w:autoSpaceDN w:val="0"/>
        <w:adjustRightInd w:val="0"/>
        <w:spacing w:after="0" w:line="276" w:lineRule="auto"/>
        <w:rPr>
          <w:rFonts w:eastAsia="Calibri" w:cs="Calibri"/>
        </w:rPr>
      </w:pPr>
      <w:r w:rsidRPr="00222319">
        <w:rPr>
          <w:rFonts w:eastAsia="Calibri" w:cs="Calibri"/>
        </w:rPr>
        <w:t xml:space="preserve">A </w:t>
      </w:r>
      <w:r w:rsidRPr="00222319">
        <w:rPr>
          <w:rFonts w:eastAsia="Calibri" w:cs="Calibri"/>
          <w:bCs/>
        </w:rPr>
        <w:t xml:space="preserve">stem-and-leaf plot </w:t>
      </w:r>
      <w:r w:rsidRPr="00222319">
        <w:rPr>
          <w:rFonts w:eastAsia="Calibri" w:cs="Calibri"/>
        </w:rPr>
        <w:t>is a method of organising and displaying numerical data in which each data value is split into two parts, a ‘stem’ and a ‘leaf’.</w:t>
      </w:r>
    </w:p>
    <w:p w14:paraId="769273BE" w14:textId="77777777" w:rsidR="006B4C2F" w:rsidRPr="00222319" w:rsidRDefault="006B4C2F" w:rsidP="00222319">
      <w:pPr>
        <w:autoSpaceDE w:val="0"/>
        <w:autoSpaceDN w:val="0"/>
        <w:adjustRightInd w:val="0"/>
        <w:spacing w:line="276" w:lineRule="auto"/>
        <w:rPr>
          <w:rFonts w:eastAsia="Calibri" w:cs="Calibri"/>
        </w:rPr>
      </w:pPr>
      <w:r w:rsidRPr="00222319">
        <w:rPr>
          <w:rFonts w:eastAsia="Calibri" w:cs="Calibri"/>
        </w:rPr>
        <w:t>For example, the stem and leaf plot below displays the resting pulse rates of 19 students.</w:t>
      </w:r>
    </w:p>
    <w:p w14:paraId="6B6F476B" w14:textId="77777777" w:rsidR="006B4C2F" w:rsidRPr="00222319" w:rsidRDefault="006B4C2F" w:rsidP="0021044A">
      <w:pPr>
        <w:tabs>
          <w:tab w:val="left" w:pos="945"/>
          <w:tab w:val="center" w:pos="3115"/>
        </w:tabs>
        <w:autoSpaceDE w:val="0"/>
        <w:autoSpaceDN w:val="0"/>
        <w:adjustRightInd w:val="0"/>
        <w:spacing w:line="276" w:lineRule="auto"/>
        <w:rPr>
          <w:rFonts w:eastAsia="Calibri" w:cs="Calibri"/>
          <w:color w:val="000000"/>
        </w:rPr>
      </w:pPr>
      <w:r w:rsidRPr="00222319">
        <w:rPr>
          <w:rFonts w:eastAsia="Calibri" w:cs="Calibri"/>
          <w:noProof/>
          <w:color w:val="000000"/>
          <w:lang w:eastAsia="en-AU" w:bidi="hi-IN"/>
        </w:rPr>
        <w:drawing>
          <wp:inline distT="0" distB="0" distL="0" distR="0" wp14:anchorId="0FAE0D4F" wp14:editId="23414A5F">
            <wp:extent cx="1924050" cy="17808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68734" cy="1822224"/>
                    </a:xfrm>
                    <a:prstGeom prst="rect">
                      <a:avLst/>
                    </a:prstGeom>
                    <a:noFill/>
                    <a:ln>
                      <a:noFill/>
                    </a:ln>
                  </pic:spPr>
                </pic:pic>
              </a:graphicData>
            </a:graphic>
          </wp:inline>
        </w:drawing>
      </w:r>
    </w:p>
    <w:p w14:paraId="2713B667" w14:textId="77777777" w:rsidR="006B4C2F" w:rsidRPr="00222319" w:rsidRDefault="006B4C2F" w:rsidP="00222319">
      <w:pPr>
        <w:spacing w:line="276" w:lineRule="auto"/>
        <w:rPr>
          <w:rFonts w:eastAsia="Calibri" w:cs="Calibri"/>
          <w:color w:val="000000"/>
        </w:rPr>
      </w:pPr>
      <w:r w:rsidRPr="00222319">
        <w:rPr>
          <w:rFonts w:eastAsia="Calibri" w:cs="Calibri"/>
          <w:color w:val="000000"/>
        </w:rPr>
        <w:t>In this plot, the stem unit is ‘10’ and the leaf unit is ‘1’. Thus the top row in the plot displays pulse rates of 68, 68, 68 and 69.</w:t>
      </w:r>
    </w:p>
    <w:p w14:paraId="3A4961DD"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
          <w:bCs/>
          <w:noProof/>
          <w:szCs w:val="22"/>
          <w:lang w:val="en-US"/>
        </w:rPr>
      </w:pPr>
      <w:r w:rsidRPr="00222319">
        <w:rPr>
          <w:rFonts w:ascii="Calibri" w:hAnsi="Calibri" w:cs="Arial"/>
          <w:b/>
          <w:bCs/>
          <w:noProof/>
          <w:szCs w:val="22"/>
          <w:lang w:val="en-US"/>
        </w:rPr>
        <w:t>Percentages</w:t>
      </w:r>
    </w:p>
    <w:p w14:paraId="2C3C29F6"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Simple interest</w:t>
      </w:r>
    </w:p>
    <w:p w14:paraId="1B229192" w14:textId="77777777" w:rsidR="006B4C2F" w:rsidRPr="00222319" w:rsidRDefault="006B4C2F" w:rsidP="00222319">
      <w:pPr>
        <w:spacing w:before="120" w:after="0" w:line="276" w:lineRule="auto"/>
        <w:rPr>
          <w:rFonts w:eastAsia="Times New Roman" w:cs="Calibri"/>
          <w:noProof/>
        </w:rPr>
      </w:pPr>
      <w:r w:rsidRPr="00222319">
        <w:rPr>
          <w:rFonts w:eastAsia="Times New Roman" w:cs="Calibri"/>
          <w:noProof/>
        </w:rPr>
        <w:t xml:space="preserve">Simple interest is the interest accumulated when the interest payment in each period is a fixed fraction of the principal. For example, if the principle </w:t>
      </w:r>
      <w:r w:rsidRPr="00222319">
        <w:rPr>
          <w:rFonts w:eastAsia="Times New Roman" w:cs="Calibri"/>
          <w:i/>
          <w:noProof/>
        </w:rPr>
        <w:t>P</w:t>
      </w:r>
      <w:r w:rsidRPr="00222319">
        <w:rPr>
          <w:rFonts w:eastAsia="Times New Roman" w:cs="Calibri"/>
          <w:noProof/>
        </w:rPr>
        <w:t xml:space="preserve"> earns simple interest at the rate of </w:t>
      </w:r>
      <w:r w:rsidRPr="00222319">
        <w:rPr>
          <w:rFonts w:eastAsia="Times New Roman" w:cs="Calibri"/>
          <w:i/>
          <w:noProof/>
        </w:rPr>
        <w:t>r</w:t>
      </w:r>
      <w:r w:rsidRPr="00222319">
        <w:rPr>
          <w:rFonts w:eastAsia="Times New Roman" w:cs="Calibri"/>
          <w:noProof/>
        </w:rPr>
        <w:t xml:space="preserve"> % per period, then after </w:t>
      </w:r>
      <w:r w:rsidRPr="00222319">
        <w:rPr>
          <w:rFonts w:eastAsia="Times New Roman" w:cs="Calibri"/>
          <w:i/>
          <w:noProof/>
        </w:rPr>
        <w:t xml:space="preserve">t </w:t>
      </w:r>
      <w:r w:rsidRPr="00222319">
        <w:rPr>
          <w:rFonts w:eastAsia="Times New Roman" w:cs="Calibri"/>
          <w:noProof/>
        </w:rPr>
        <w:t>periods the accumulated simple interest is</w:t>
      </w:r>
    </w:p>
    <w:p w14:paraId="1837414B" w14:textId="77777777" w:rsidR="0021044A" w:rsidRDefault="006B4C2F" w:rsidP="00222319">
      <w:pPr>
        <w:spacing w:before="120" w:line="276" w:lineRule="auto"/>
        <w:rPr>
          <w:rFonts w:eastAsia="Times New Roman" w:cs="Calibri"/>
          <w:noProof/>
        </w:rPr>
      </w:pPr>
      <w:r w:rsidRPr="00222319">
        <w:rPr>
          <w:rFonts w:ascii="Cambria Math" w:eastAsia="Times New Roman" w:hAnsi="Cambria Math" w:cs="Calibri"/>
          <w:noProof/>
        </w:rPr>
        <w:t>Interest</w:t>
      </w:r>
      <w:r w:rsidRPr="00222319">
        <w:rPr>
          <w:rFonts w:eastAsia="Times New Roman" w:cs="Calibri"/>
          <w:noProof/>
        </w:rPr>
        <w:t xml:space="preserve"> = </w:t>
      </w:r>
      <m:oMath>
        <m:f>
          <m:fPr>
            <m:ctrlPr>
              <w:rPr>
                <w:rFonts w:ascii="Cambria Math" w:eastAsia="Times New Roman" w:hAnsi="Cambria Math" w:cs="Calibri"/>
                <w:noProof/>
              </w:rPr>
            </m:ctrlPr>
          </m:fPr>
          <m:num>
            <m:r>
              <m:rPr>
                <m:sty m:val="p"/>
              </m:rPr>
              <w:rPr>
                <w:rFonts w:ascii="Cambria Math" w:eastAsia="Times New Roman" w:hAnsi="Cambria Math" w:cs="Calibri"/>
                <w:noProof/>
              </w:rPr>
              <m:t>P × r × t</m:t>
            </m:r>
          </m:num>
          <m:den>
            <m:r>
              <m:rPr>
                <m:sty m:val="p"/>
              </m:rPr>
              <w:rPr>
                <w:rFonts w:ascii="Cambria Math" w:eastAsia="Times New Roman" w:hAnsi="Cambria Math" w:cs="Calibri"/>
                <w:noProof/>
              </w:rPr>
              <m:t>100</m:t>
            </m:r>
          </m:den>
        </m:f>
      </m:oMath>
      <w:r w:rsidR="0021044A">
        <w:rPr>
          <w:rFonts w:eastAsia="Times New Roman" w:cs="Calibri"/>
          <w:noProof/>
        </w:rPr>
        <w:br w:type="page"/>
      </w:r>
    </w:p>
    <w:p w14:paraId="1AD09704" w14:textId="77777777" w:rsidR="006B4C2F" w:rsidRPr="0021044A" w:rsidRDefault="006B4C2F" w:rsidP="00222319">
      <w:pPr>
        <w:pStyle w:val="csbullet"/>
        <w:numPr>
          <w:ilvl w:val="0"/>
          <w:numId w:val="0"/>
        </w:numPr>
        <w:tabs>
          <w:tab w:val="clear" w:pos="-851"/>
        </w:tabs>
        <w:spacing w:before="0" w:line="276" w:lineRule="auto"/>
        <w:rPr>
          <w:rFonts w:ascii="Calibri" w:hAnsi="Calibri" w:cs="Arial"/>
          <w:b/>
          <w:bCs/>
          <w:noProof/>
          <w:sz w:val="24"/>
          <w:szCs w:val="24"/>
          <w:lang w:val="en-US"/>
        </w:rPr>
      </w:pPr>
      <w:r w:rsidRPr="0021044A">
        <w:rPr>
          <w:rFonts w:ascii="Calibri" w:hAnsi="Calibri" w:cs="Arial"/>
          <w:b/>
          <w:bCs/>
          <w:noProof/>
          <w:sz w:val="24"/>
          <w:szCs w:val="24"/>
          <w:lang w:val="en-US"/>
        </w:rPr>
        <w:lastRenderedPageBreak/>
        <w:t>Time and motion</w:t>
      </w:r>
    </w:p>
    <w:p w14:paraId="4F3E33D8"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Average speed</w:t>
      </w:r>
    </w:p>
    <w:p w14:paraId="2057B292" w14:textId="77777777" w:rsidR="006B4C2F" w:rsidRPr="00222319" w:rsidRDefault="006B4C2F" w:rsidP="0021044A">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total distance travelled divided by the total time taken.</w:t>
      </w:r>
    </w:p>
    <w:p w14:paraId="5F6A615B"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Reaction time</w:t>
      </w:r>
    </w:p>
    <w:p w14:paraId="0F25C37E" w14:textId="77777777" w:rsidR="006B4C2F" w:rsidRPr="00222319" w:rsidRDefault="006B4C2F" w:rsidP="00222319">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The time a person takes to react to a situation (pressing the brake) requiring them to stop.</w:t>
      </w:r>
    </w:p>
    <w:p w14:paraId="36C96DAC" w14:textId="77777777" w:rsidR="006B4C2F" w:rsidRPr="00222319" w:rsidRDefault="006B4C2F" w:rsidP="00222319">
      <w:pPr>
        <w:pStyle w:val="csbullet"/>
        <w:numPr>
          <w:ilvl w:val="0"/>
          <w:numId w:val="0"/>
        </w:numPr>
        <w:tabs>
          <w:tab w:val="clear" w:pos="-851"/>
        </w:tabs>
        <w:spacing w:before="0" w:after="0" w:line="276" w:lineRule="auto"/>
        <w:ind w:right="-386"/>
        <w:rPr>
          <w:rFonts w:ascii="Calibri" w:hAnsi="Calibri" w:cs="Arial"/>
          <w:b/>
          <w:bCs/>
          <w:noProof/>
          <w:szCs w:val="22"/>
          <w:lang w:val="en-US"/>
        </w:rPr>
      </w:pPr>
      <w:r w:rsidRPr="00222319">
        <w:rPr>
          <w:rFonts w:ascii="Calibri" w:hAnsi="Calibri" w:cs="Arial"/>
          <w:b/>
          <w:bCs/>
          <w:noProof/>
          <w:szCs w:val="22"/>
          <w:lang w:val="en-US"/>
        </w:rPr>
        <w:t>Stopping distances</w:t>
      </w:r>
    </w:p>
    <w:p w14:paraId="68814276" w14:textId="77777777" w:rsidR="006B4C2F" w:rsidRPr="00222319" w:rsidRDefault="006B4C2F" w:rsidP="00183A5D">
      <w:pPr>
        <w:pStyle w:val="csbullet"/>
        <w:numPr>
          <w:ilvl w:val="0"/>
          <w:numId w:val="0"/>
        </w:numPr>
        <w:tabs>
          <w:tab w:val="clear" w:pos="-851"/>
        </w:tabs>
        <w:spacing w:before="0" w:line="276" w:lineRule="auto"/>
        <w:rPr>
          <w:rFonts w:ascii="Calibri" w:hAnsi="Calibri" w:cs="Arial"/>
          <w:bCs/>
          <w:noProof/>
          <w:szCs w:val="22"/>
          <w:lang w:val="en-US"/>
        </w:rPr>
      </w:pPr>
      <w:r w:rsidRPr="00222319">
        <w:rPr>
          <w:rFonts w:ascii="Calibri" w:hAnsi="Calibri" w:cs="Arial"/>
          <w:bCs/>
          <w:noProof/>
          <w:szCs w:val="22"/>
          <w:lang w:val="en-US"/>
        </w:rPr>
        <w:t xml:space="preserve">The distance a car travels after the driver has applied the brake given the speed of the vehicle and/or conditions of the road which can be found using formula or tables. </w:t>
      </w:r>
    </w:p>
    <w:p w14:paraId="41DFA70C" w14:textId="77777777" w:rsidR="00416C3D" w:rsidRPr="00222319" w:rsidRDefault="006B4C2F" w:rsidP="00222319">
      <w:pPr>
        <w:pStyle w:val="csbullet"/>
        <w:numPr>
          <w:ilvl w:val="0"/>
          <w:numId w:val="0"/>
        </w:numPr>
        <w:tabs>
          <w:tab w:val="clear" w:pos="-851"/>
        </w:tabs>
        <w:spacing w:before="0" w:after="0" w:line="276" w:lineRule="auto"/>
        <w:rPr>
          <w:rFonts w:ascii="Calibri" w:hAnsi="Calibri" w:cs="Arial"/>
          <w:bCs/>
          <w:noProof/>
          <w:szCs w:val="22"/>
          <w:lang w:val="en-US"/>
        </w:rPr>
      </w:pPr>
      <w:r w:rsidRPr="00222319">
        <w:rPr>
          <w:rFonts w:ascii="Calibri" w:hAnsi="Calibri" w:cs="Arial"/>
          <w:bCs/>
          <w:noProof/>
          <w:szCs w:val="22"/>
          <w:lang w:val="en-US"/>
        </w:rPr>
        <w:t xml:space="preserve">Stopping distance </w:t>
      </w:r>
      <m:oMath>
        <m:r>
          <w:rPr>
            <w:rFonts w:ascii="Cambria Math" w:hAnsi="Cambria Math" w:cs="Arial"/>
            <w:noProof/>
            <w:szCs w:val="22"/>
            <w:lang w:val="en-US"/>
          </w:rPr>
          <m:t>=</m:t>
        </m:r>
      </m:oMath>
      <w:r w:rsidRPr="00222319">
        <w:rPr>
          <w:rFonts w:ascii="Calibri" w:hAnsi="Calibri" w:cs="Arial"/>
          <w:bCs/>
          <w:noProof/>
          <w:szCs w:val="22"/>
          <w:lang w:val="en-US"/>
        </w:rPr>
        <w:t xml:space="preserve"> braking distance </w:t>
      </w:r>
      <m:oMath>
        <m:r>
          <w:rPr>
            <w:rFonts w:ascii="Cambria Math" w:hAnsi="Cambria Math" w:cs="Arial"/>
            <w:noProof/>
            <w:szCs w:val="22"/>
            <w:lang w:val="en-US"/>
          </w:rPr>
          <m:t>+</m:t>
        </m:r>
      </m:oMath>
      <w:r w:rsidRPr="00222319">
        <w:rPr>
          <w:rFonts w:ascii="Calibri" w:hAnsi="Calibri" w:cs="Arial"/>
          <w:bCs/>
          <w:noProof/>
          <w:szCs w:val="22"/>
          <w:lang w:val="en-US"/>
        </w:rPr>
        <w:t xml:space="preserve"> reaction time (secs) </w:t>
      </w:r>
      <m:oMath>
        <m:r>
          <w:rPr>
            <w:rFonts w:ascii="Cambria Math" w:hAnsi="Cambria Math" w:cs="Arial"/>
            <w:noProof/>
            <w:szCs w:val="22"/>
            <w:lang w:val="en-US"/>
          </w:rPr>
          <m:t>×</m:t>
        </m:r>
      </m:oMath>
      <w:r w:rsidRPr="00222319">
        <w:rPr>
          <w:rFonts w:ascii="Calibri" w:hAnsi="Calibri" w:cs="Arial"/>
          <w:bCs/>
          <w:noProof/>
          <w:szCs w:val="22"/>
          <w:lang w:val="en-US"/>
        </w:rPr>
        <w:t xml:space="preserve"> speed.</w:t>
      </w:r>
      <w:bookmarkEnd w:id="32"/>
    </w:p>
    <w:sectPr w:rsidR="00416C3D" w:rsidRPr="00222319" w:rsidSect="009C7C11">
      <w:headerReference w:type="default" r:id="rId34"/>
      <w:footerReference w:type="default" r:id="rId35"/>
      <w:type w:val="oddPage"/>
      <w:pgSz w:w="11906" w:h="16838"/>
      <w:pgMar w:top="1440" w:right="1080" w:bottom="1440" w:left="1080" w:header="708" w:footer="708"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3F2852" w14:textId="77777777" w:rsidR="00AC1B3C" w:rsidRDefault="00AC1B3C" w:rsidP="00742128">
      <w:pPr>
        <w:spacing w:after="0" w:line="240" w:lineRule="auto"/>
      </w:pPr>
      <w:r>
        <w:separator/>
      </w:r>
    </w:p>
    <w:p w14:paraId="60FA8749" w14:textId="77777777" w:rsidR="00AC1B3C" w:rsidRDefault="00AC1B3C"/>
  </w:endnote>
  <w:endnote w:type="continuationSeparator" w:id="0">
    <w:p w14:paraId="52138E50" w14:textId="77777777" w:rsidR="00AC1B3C" w:rsidRDefault="00AC1B3C" w:rsidP="00742128">
      <w:pPr>
        <w:spacing w:after="0" w:line="240" w:lineRule="auto"/>
      </w:pPr>
      <w:r>
        <w:continuationSeparator/>
      </w:r>
    </w:p>
    <w:p w14:paraId="53476B67" w14:textId="77777777" w:rsidR="00AC1B3C" w:rsidRDefault="00AC1B3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LiSu">
    <w:altName w:val="SimSun"/>
    <w:panose1 w:val="00000000000000000000"/>
    <w:charset w:val="86"/>
    <w:family w:val="roman"/>
    <w:notTrueType/>
    <w:pitch w:val="default"/>
  </w:font>
  <w:font w:name="Mangal">
    <w:panose1 w:val="02040503050203030202"/>
    <w:charset w:val="00"/>
    <w:family w:val="roman"/>
    <w:pitch w:val="variable"/>
    <w:sig w:usb0="00008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yanmar Text">
    <w:panose1 w:val="020B0502040204020203"/>
    <w:charset w:val="00"/>
    <w:family w:val="swiss"/>
    <w:pitch w:val="variable"/>
    <w:sig w:usb0="80000003" w:usb1="00000000" w:usb2="000004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28536F" w14:textId="0730C779" w:rsidR="00F557C2" w:rsidRPr="008324A6" w:rsidRDefault="00F557C2"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39799</w:t>
    </w:r>
    <w:r w:rsidR="0080068B">
      <w:rPr>
        <w:rFonts w:ascii="Franklin Gothic Book" w:hAnsi="Franklin Gothic Book"/>
        <w:noProof/>
        <w:color w:val="342568" w:themeColor="accent1" w:themeShade="BF"/>
        <w:sz w:val="16"/>
        <w:szCs w:val="16"/>
      </w:rPr>
      <w:t>[</w:t>
    </w:r>
    <w:r>
      <w:rPr>
        <w:rFonts w:ascii="Franklin Gothic Book" w:hAnsi="Franklin Gothic Book"/>
        <w:noProof/>
        <w:color w:val="342568" w:themeColor="accent1" w:themeShade="BF"/>
        <w:sz w:val="16"/>
        <w:szCs w:val="16"/>
      </w:rPr>
      <w:t>v</w:t>
    </w:r>
    <w:r w:rsidR="0080068B">
      <w:rPr>
        <w:rFonts w:ascii="Franklin Gothic Book" w:hAnsi="Franklin Gothic Book"/>
        <w:noProof/>
        <w:color w:val="342568" w:themeColor="accent1" w:themeShade="BF"/>
        <w:sz w:val="16"/>
        <w:szCs w:val="16"/>
      </w:rPr>
      <w:t>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90F6D" w14:textId="77777777" w:rsidR="00F557C2" w:rsidRPr="008548F9" w:rsidRDefault="00F557C2" w:rsidP="008548F9">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Essential | General</w:t>
    </w:r>
    <w:r w:rsidRPr="00630C74">
      <w:t xml:space="preserve"> </w:t>
    </w:r>
    <w:r>
      <w:rPr>
        <w:rFonts w:ascii="Franklin Gothic Book" w:hAnsi="Franklin Gothic Book"/>
        <w:b/>
        <w:noProof/>
        <w:color w:val="342568" w:themeColor="accent1" w:themeShade="BF"/>
        <w:sz w:val="18"/>
      </w:rPr>
      <w:t>| Year 11 syllabu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BCD547" w14:textId="77777777" w:rsidR="00F557C2" w:rsidRPr="009C7C11" w:rsidRDefault="00F557C2" w:rsidP="009C7C11">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Essential | General</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A539B7" w14:textId="77777777" w:rsidR="00AC1B3C" w:rsidRDefault="00AC1B3C" w:rsidP="00742128">
      <w:pPr>
        <w:spacing w:after="0" w:line="240" w:lineRule="auto"/>
      </w:pPr>
      <w:r>
        <w:separator/>
      </w:r>
    </w:p>
    <w:p w14:paraId="39A3C6F2" w14:textId="77777777" w:rsidR="00AC1B3C" w:rsidRDefault="00AC1B3C"/>
  </w:footnote>
  <w:footnote w:type="continuationSeparator" w:id="0">
    <w:p w14:paraId="2A0B48AF" w14:textId="77777777" w:rsidR="00AC1B3C" w:rsidRDefault="00AC1B3C" w:rsidP="00742128">
      <w:pPr>
        <w:spacing w:after="0" w:line="240" w:lineRule="auto"/>
      </w:pPr>
      <w:r>
        <w:continuationSeparator/>
      </w:r>
    </w:p>
    <w:p w14:paraId="0DF03679" w14:textId="77777777" w:rsidR="00AC1B3C" w:rsidRDefault="00AC1B3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966" w:type="dxa"/>
      <w:tblLook w:val="04A0" w:firstRow="1" w:lastRow="0" w:firstColumn="1" w:lastColumn="0" w:noHBand="0" w:noVBand="1"/>
    </w:tblPr>
    <w:tblGrid>
      <w:gridCol w:w="9966"/>
    </w:tblGrid>
    <w:tr w:rsidR="00F557C2" w:rsidRPr="00F35D7C" w14:paraId="5CC09A9F" w14:textId="77777777" w:rsidTr="00917653">
      <w:tc>
        <w:tcPr>
          <w:tcW w:w="9966" w:type="dxa"/>
          <w:shd w:val="clear" w:color="auto" w:fill="auto"/>
        </w:tcPr>
        <w:p w14:paraId="0E4734C8" w14:textId="77777777" w:rsidR="00F557C2" w:rsidRPr="00F35D7C" w:rsidRDefault="00F557C2" w:rsidP="004D2A71">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rPr>
              <w:noProof/>
              <w:lang w:eastAsia="en-AU" w:bidi="hi-IN"/>
            </w:rPr>
            <w:drawing>
              <wp:inline distT="0" distB="0" distL="0" distR="0" wp14:anchorId="24653534" wp14:editId="59B6C057">
                <wp:extent cx="4032250" cy="612140"/>
                <wp:effectExtent l="0" t="0" r="6350" b="0"/>
                <wp:docPr id="2" name="Picture 1" descr="http://intranetcc/BusinessTools/Logos/SCSA and Government WA (pur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ntranetcc/BusinessTools/Logos/SCSA and Government WA (purple).jp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4032250" cy="612140"/>
                        </a:xfrm>
                        <a:prstGeom prst="rect">
                          <a:avLst/>
                        </a:prstGeom>
                        <a:noFill/>
                        <a:ln>
                          <a:noFill/>
                        </a:ln>
                      </pic:spPr>
                    </pic:pic>
                  </a:graphicData>
                </a:graphic>
              </wp:inline>
            </w:drawing>
          </w:r>
        </w:p>
      </w:tc>
    </w:tr>
  </w:tbl>
  <w:p w14:paraId="63F8A7EA" w14:textId="77777777" w:rsidR="00F557C2" w:rsidRDefault="00F557C2" w:rsidP="004D2A7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C78A7" w14:textId="77777777" w:rsidR="00F557C2" w:rsidRPr="001567D0" w:rsidRDefault="00F557C2"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C1331D">
      <w:rPr>
        <w:rFonts w:ascii="Franklin Gothic Book" w:hAnsi="Franklin Gothic Book"/>
        <w:b/>
        <w:noProof/>
        <w:color w:val="46328C" w:themeColor="accent1"/>
        <w:sz w:val="32"/>
      </w:rPr>
      <w:t>18</w:t>
    </w:r>
    <w:r w:rsidRPr="001567D0">
      <w:rPr>
        <w:rFonts w:ascii="Franklin Gothic Book" w:hAnsi="Franklin Gothic Book"/>
        <w:b/>
        <w:noProof/>
        <w:color w:val="46328C" w:themeColor="accent1"/>
        <w:sz w:val="3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82F362" w14:textId="77777777" w:rsidR="00F557C2" w:rsidRPr="009C7C11" w:rsidRDefault="00F557C2" w:rsidP="009C7C1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2B7E9" w14:textId="77777777" w:rsidR="00F557C2" w:rsidRDefault="00F557C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5F093" w14:textId="77777777" w:rsidR="00F557C2" w:rsidRPr="00744139" w:rsidRDefault="00F557C2" w:rsidP="00744139">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C1331D">
      <w:rPr>
        <w:rFonts w:ascii="Franklin Gothic Book" w:hAnsi="Franklin Gothic Book"/>
        <w:b/>
        <w:noProof/>
        <w:color w:val="46328C" w:themeColor="accent1"/>
        <w:sz w:val="32"/>
      </w:rPr>
      <w:t>17</w:t>
    </w:r>
    <w:r w:rsidRPr="001567D0">
      <w:rPr>
        <w:rFonts w:ascii="Franklin Gothic Book" w:hAnsi="Franklin Gothic Book"/>
        <w:b/>
        <w:noProof/>
        <w:color w:val="46328C" w:themeColor="accent1"/>
        <w:sz w:val="3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474FAE"/>
    <w:multiLevelType w:val="multilevel"/>
    <w:tmpl w:val="F8EAD2BC"/>
    <w:lvl w:ilvl="0">
      <w:start w:val="2"/>
      <w:numFmt w:val="decimal"/>
      <w:lvlText w:val="%1"/>
      <w:lvlJc w:val="left"/>
      <w:pPr>
        <w:ind w:left="435" w:hanging="435"/>
      </w:pPr>
      <w:rPr>
        <w:rFonts w:hint="default"/>
      </w:rPr>
    </w:lvl>
    <w:lvl w:ilvl="1">
      <w:start w:val="3"/>
      <w:numFmt w:val="decimal"/>
      <w:lvlText w:val="%1.%2"/>
      <w:lvlJc w:val="left"/>
      <w:pPr>
        <w:ind w:left="789" w:hanging="435"/>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272" w:hanging="1440"/>
      </w:pPr>
      <w:rPr>
        <w:rFonts w:hint="default"/>
      </w:rPr>
    </w:lvl>
  </w:abstractNum>
  <w:abstractNum w:abstractNumId="1" w15:restartNumberingAfterBreak="0">
    <w:nsid w:val="1CEE10C6"/>
    <w:multiLevelType w:val="multilevel"/>
    <w:tmpl w:val="507E8396"/>
    <w:lvl w:ilvl="0">
      <w:start w:val="1"/>
      <w:numFmt w:val="decimal"/>
      <w:lvlText w:val="%1"/>
      <w:lvlJc w:val="left"/>
      <w:pPr>
        <w:ind w:left="435" w:hanging="435"/>
      </w:pPr>
      <w:rPr>
        <w:rFonts w:hint="default"/>
      </w:rPr>
    </w:lvl>
    <w:lvl w:ilvl="1">
      <w:start w:val="4"/>
      <w:numFmt w:val="decimal"/>
      <w:lvlText w:val="%1.%2"/>
      <w:lvlJc w:val="left"/>
      <w:pPr>
        <w:ind w:left="795" w:hanging="43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2D2D6065"/>
    <w:multiLevelType w:val="multilevel"/>
    <w:tmpl w:val="F8EAD2BC"/>
    <w:lvl w:ilvl="0">
      <w:start w:val="2"/>
      <w:numFmt w:val="decimal"/>
      <w:lvlText w:val="%1"/>
      <w:lvlJc w:val="left"/>
      <w:pPr>
        <w:ind w:left="435" w:hanging="435"/>
      </w:pPr>
      <w:rPr>
        <w:rFonts w:hint="default"/>
      </w:rPr>
    </w:lvl>
    <w:lvl w:ilvl="1">
      <w:start w:val="4"/>
      <w:numFmt w:val="decimal"/>
      <w:lvlText w:val="%1.%2"/>
      <w:lvlJc w:val="left"/>
      <w:pPr>
        <w:ind w:left="789" w:hanging="435"/>
      </w:pPr>
      <w:rPr>
        <w:rFonts w:hint="default"/>
      </w:rPr>
    </w:lvl>
    <w:lvl w:ilvl="2">
      <w:start w:val="8"/>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272" w:hanging="1440"/>
      </w:pPr>
      <w:rPr>
        <w:rFonts w:hint="default"/>
      </w:rPr>
    </w:lvl>
  </w:abstractNum>
  <w:abstractNum w:abstractNumId="3" w15:restartNumberingAfterBreak="0">
    <w:nsid w:val="34416FEF"/>
    <w:multiLevelType w:val="multilevel"/>
    <w:tmpl w:val="A844A4C6"/>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4" w15:restartNumberingAfterBreak="0">
    <w:nsid w:val="3D0B0C93"/>
    <w:multiLevelType w:val="multilevel"/>
    <w:tmpl w:val="24CAC0D0"/>
    <w:lvl w:ilvl="0">
      <w:start w:val="2"/>
      <w:numFmt w:val="decimal"/>
      <w:lvlText w:val="%1"/>
      <w:lvlJc w:val="left"/>
      <w:pPr>
        <w:ind w:left="435" w:hanging="435"/>
      </w:pPr>
      <w:rPr>
        <w:rFonts w:hint="default"/>
      </w:rPr>
    </w:lvl>
    <w:lvl w:ilvl="1">
      <w:start w:val="4"/>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3DDF577F"/>
    <w:multiLevelType w:val="multilevel"/>
    <w:tmpl w:val="E01C1270"/>
    <w:lvl w:ilvl="0">
      <w:start w:val="2"/>
      <w:numFmt w:val="decimal"/>
      <w:lvlText w:val="%1"/>
      <w:lvlJc w:val="left"/>
      <w:pPr>
        <w:ind w:left="435" w:hanging="435"/>
      </w:pPr>
      <w:rPr>
        <w:rFonts w:hint="default"/>
      </w:rPr>
    </w:lvl>
    <w:lvl w:ilvl="1">
      <w:start w:val="2"/>
      <w:numFmt w:val="decimal"/>
      <w:lvlText w:val="%1.%2"/>
      <w:lvlJc w:val="left"/>
      <w:pPr>
        <w:ind w:left="789" w:hanging="435"/>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272" w:hanging="1440"/>
      </w:pPr>
      <w:rPr>
        <w:rFonts w:hint="default"/>
      </w:rPr>
    </w:lvl>
  </w:abstractNum>
  <w:abstractNum w:abstractNumId="6" w15:restartNumberingAfterBreak="0">
    <w:nsid w:val="4C0941EF"/>
    <w:multiLevelType w:val="multilevel"/>
    <w:tmpl w:val="4760A57A"/>
    <w:lvl w:ilvl="0">
      <w:start w:val="1"/>
      <w:numFmt w:val="bullet"/>
      <w:pStyle w:val="ListItem"/>
      <w:lvlText w:val=""/>
      <w:lvlJc w:val="left"/>
      <w:pPr>
        <w:tabs>
          <w:tab w:val="num" w:pos="397"/>
        </w:tabs>
        <w:ind w:left="397" w:hanging="397"/>
      </w:pPr>
      <w:rPr>
        <w:rFonts w:ascii="Symbol" w:hAnsi="Symbol" w:hint="default"/>
      </w:rPr>
    </w:lvl>
    <w:lvl w:ilvl="1">
      <w:start w:val="1"/>
      <w:numFmt w:val="bullet"/>
      <w:lvlText w:val=""/>
      <w:lvlJc w:val="left"/>
      <w:pPr>
        <w:tabs>
          <w:tab w:val="num" w:pos="907"/>
        </w:tabs>
        <w:ind w:left="907" w:hanging="397"/>
      </w:pPr>
      <w:rPr>
        <w:rFonts w:ascii="Wingdings" w:hAnsi="Wingdings" w:hint="default"/>
        <w:b w:val="0"/>
        <w:i w:val="0"/>
        <w:sz w:val="20"/>
        <w:szCs w:val="20"/>
      </w:rPr>
    </w:lvl>
    <w:lvl w:ilvl="2">
      <w:start w:val="1"/>
      <w:numFmt w:val="bullet"/>
      <w:lvlText w:val=""/>
      <w:lvlJc w:val="left"/>
      <w:pPr>
        <w:tabs>
          <w:tab w:val="num" w:pos="1418"/>
        </w:tabs>
        <w:ind w:left="1417" w:hanging="397"/>
      </w:pPr>
      <w:rPr>
        <w:rFonts w:ascii="Wingdings" w:hAnsi="Wingdings" w:hint="default"/>
      </w:rPr>
    </w:lvl>
    <w:lvl w:ilvl="3">
      <w:start w:val="1"/>
      <w:numFmt w:val="bullet"/>
      <w:lvlText w:val=""/>
      <w:lvlJc w:val="left"/>
      <w:pPr>
        <w:tabs>
          <w:tab w:val="num" w:pos="1928"/>
        </w:tabs>
        <w:ind w:left="1927" w:hanging="397"/>
      </w:pPr>
      <w:rPr>
        <w:rFonts w:ascii="Symbol" w:hAnsi="Symbol" w:hint="default"/>
      </w:rPr>
    </w:lvl>
    <w:lvl w:ilvl="4">
      <w:start w:val="1"/>
      <w:numFmt w:val="bullet"/>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7" w15:restartNumberingAfterBreak="0">
    <w:nsid w:val="4C162B00"/>
    <w:multiLevelType w:val="singleLevel"/>
    <w:tmpl w:val="FB26AA9E"/>
    <w:lvl w:ilvl="0">
      <w:numFmt w:val="decimal"/>
      <w:pStyle w:val="csbullet"/>
      <w:lvlText w:val=""/>
      <w:lvlJc w:val="left"/>
    </w:lvl>
  </w:abstractNum>
  <w:abstractNum w:abstractNumId="8" w15:restartNumberingAfterBreak="0">
    <w:nsid w:val="52217914"/>
    <w:multiLevelType w:val="multilevel"/>
    <w:tmpl w:val="9664124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861" w:hanging="720"/>
      </w:pPr>
      <w:rPr>
        <w:rFonts w:ascii="Calibri" w:hAnsi="Calibri" w:hint="default"/>
        <w:sz w:val="22"/>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62663492"/>
    <w:multiLevelType w:val="multilevel"/>
    <w:tmpl w:val="E91693D2"/>
    <w:lvl w:ilvl="0">
      <w:start w:val="2"/>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1" w15:restartNumberingAfterBreak="0">
    <w:nsid w:val="77CF2488"/>
    <w:multiLevelType w:val="multilevel"/>
    <w:tmpl w:val="3E604EA6"/>
    <w:lvl w:ilvl="0">
      <w:start w:val="1"/>
      <w:numFmt w:val="decimal"/>
      <w:lvlText w:val="%1"/>
      <w:lvlJc w:val="left"/>
      <w:pPr>
        <w:ind w:left="435" w:hanging="435"/>
      </w:pPr>
      <w:rPr>
        <w:rFonts w:hint="default"/>
        <w:i w:val="0"/>
      </w:rPr>
    </w:lvl>
    <w:lvl w:ilvl="1">
      <w:start w:val="3"/>
      <w:numFmt w:val="decimal"/>
      <w:lvlText w:val="%1.%2"/>
      <w:lvlJc w:val="left"/>
      <w:pPr>
        <w:ind w:left="435" w:hanging="435"/>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440" w:hanging="1440"/>
      </w:pPr>
      <w:rPr>
        <w:rFonts w:hint="default"/>
        <w:i w:val="0"/>
      </w:rPr>
    </w:lvl>
  </w:abstractNum>
  <w:abstractNum w:abstractNumId="12" w15:restartNumberingAfterBreak="0">
    <w:nsid w:val="7B860E41"/>
    <w:multiLevelType w:val="hybridMultilevel"/>
    <w:tmpl w:val="F892B3D6"/>
    <w:lvl w:ilvl="0" w:tplc="95D81E26">
      <w:start w:val="2"/>
      <w:numFmt w:val="decimal"/>
      <w:pStyle w:val="ContentDescription"/>
      <w:lvlText w:val="%1."/>
      <w:lvlJc w:val="left"/>
      <w:pPr>
        <w:ind w:left="720" w:hanging="360"/>
      </w:pPr>
      <w:rPr>
        <w:rFonts w:ascii="Arial" w:hAnsi="Arial" w:cs="Arial" w:hint="default"/>
        <w:b w:val="0"/>
        <w:i w:val="0"/>
        <w:strike w:val="0"/>
        <w:color w:val="auto"/>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694501650">
    <w:abstractNumId w:val="7"/>
  </w:num>
  <w:num w:numId="2" w16cid:durableId="641695089">
    <w:abstractNumId w:val="3"/>
  </w:num>
  <w:num w:numId="3" w16cid:durableId="1539003669">
    <w:abstractNumId w:val="10"/>
  </w:num>
  <w:num w:numId="4" w16cid:durableId="1223902318">
    <w:abstractNumId w:val="6"/>
  </w:num>
  <w:num w:numId="5" w16cid:durableId="503134088">
    <w:abstractNumId w:val="8"/>
  </w:num>
  <w:num w:numId="6" w16cid:durableId="1404719918">
    <w:abstractNumId w:val="12"/>
  </w:num>
  <w:num w:numId="7" w16cid:durableId="971012802">
    <w:abstractNumId w:val="11"/>
  </w:num>
  <w:num w:numId="8" w16cid:durableId="2064979437">
    <w:abstractNumId w:val="1"/>
  </w:num>
  <w:num w:numId="9" w16cid:durableId="623390601">
    <w:abstractNumId w:val="9"/>
  </w:num>
  <w:num w:numId="10" w16cid:durableId="1014914762">
    <w:abstractNumId w:val="5"/>
  </w:num>
  <w:num w:numId="11" w16cid:durableId="1050155028">
    <w:abstractNumId w:val="0"/>
  </w:num>
  <w:num w:numId="12" w16cid:durableId="1286960447">
    <w:abstractNumId w:val="4"/>
  </w:num>
  <w:num w:numId="13" w16cid:durableId="850988819">
    <w:abstractNumId w:val="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5E5"/>
    <w:rsid w:val="00002CFD"/>
    <w:rsid w:val="00017B95"/>
    <w:rsid w:val="00017D9C"/>
    <w:rsid w:val="00020C37"/>
    <w:rsid w:val="0002336A"/>
    <w:rsid w:val="000311B0"/>
    <w:rsid w:val="0003687B"/>
    <w:rsid w:val="00042703"/>
    <w:rsid w:val="000434FB"/>
    <w:rsid w:val="000439B5"/>
    <w:rsid w:val="000449CC"/>
    <w:rsid w:val="00076632"/>
    <w:rsid w:val="00080895"/>
    <w:rsid w:val="000847B6"/>
    <w:rsid w:val="0009024C"/>
    <w:rsid w:val="000A023F"/>
    <w:rsid w:val="000A4006"/>
    <w:rsid w:val="000A698D"/>
    <w:rsid w:val="000A6ABE"/>
    <w:rsid w:val="000B07ED"/>
    <w:rsid w:val="000C4029"/>
    <w:rsid w:val="000C56BF"/>
    <w:rsid w:val="000C6AF1"/>
    <w:rsid w:val="000D1019"/>
    <w:rsid w:val="000D22ED"/>
    <w:rsid w:val="000E0891"/>
    <w:rsid w:val="000E16AA"/>
    <w:rsid w:val="000E16EC"/>
    <w:rsid w:val="000E382D"/>
    <w:rsid w:val="000E5EDE"/>
    <w:rsid w:val="000F30A5"/>
    <w:rsid w:val="000F404F"/>
    <w:rsid w:val="000F62AA"/>
    <w:rsid w:val="00102AB4"/>
    <w:rsid w:val="00112C23"/>
    <w:rsid w:val="00116223"/>
    <w:rsid w:val="001340DB"/>
    <w:rsid w:val="0013465E"/>
    <w:rsid w:val="00136E30"/>
    <w:rsid w:val="001451B9"/>
    <w:rsid w:val="00151DC5"/>
    <w:rsid w:val="0015291D"/>
    <w:rsid w:val="001567D0"/>
    <w:rsid w:val="00157E06"/>
    <w:rsid w:val="00162D7E"/>
    <w:rsid w:val="00167B95"/>
    <w:rsid w:val="00181895"/>
    <w:rsid w:val="00182AF1"/>
    <w:rsid w:val="00183003"/>
    <w:rsid w:val="00183A5D"/>
    <w:rsid w:val="00193150"/>
    <w:rsid w:val="0019340B"/>
    <w:rsid w:val="00195078"/>
    <w:rsid w:val="001A2944"/>
    <w:rsid w:val="001A7DBB"/>
    <w:rsid w:val="001B6F6F"/>
    <w:rsid w:val="001C1709"/>
    <w:rsid w:val="001D1413"/>
    <w:rsid w:val="001D76C5"/>
    <w:rsid w:val="001E37BD"/>
    <w:rsid w:val="001F0826"/>
    <w:rsid w:val="001F5D77"/>
    <w:rsid w:val="001F6467"/>
    <w:rsid w:val="00205FB7"/>
    <w:rsid w:val="0021044A"/>
    <w:rsid w:val="0021393C"/>
    <w:rsid w:val="002152DE"/>
    <w:rsid w:val="00222319"/>
    <w:rsid w:val="00226F47"/>
    <w:rsid w:val="0024211B"/>
    <w:rsid w:val="00247064"/>
    <w:rsid w:val="00250046"/>
    <w:rsid w:val="00263730"/>
    <w:rsid w:val="00265F82"/>
    <w:rsid w:val="002700B0"/>
    <w:rsid w:val="00270163"/>
    <w:rsid w:val="002800F0"/>
    <w:rsid w:val="002805CA"/>
    <w:rsid w:val="0028426A"/>
    <w:rsid w:val="00285893"/>
    <w:rsid w:val="0029038D"/>
    <w:rsid w:val="00290C4A"/>
    <w:rsid w:val="00295CBA"/>
    <w:rsid w:val="002A471E"/>
    <w:rsid w:val="002B3F0F"/>
    <w:rsid w:val="002B57DA"/>
    <w:rsid w:val="002B5EC8"/>
    <w:rsid w:val="002B6A0F"/>
    <w:rsid w:val="002B6FEE"/>
    <w:rsid w:val="002C05E5"/>
    <w:rsid w:val="002C234E"/>
    <w:rsid w:val="002C386C"/>
    <w:rsid w:val="002D0D66"/>
    <w:rsid w:val="002D0F04"/>
    <w:rsid w:val="002D2200"/>
    <w:rsid w:val="002E5BC0"/>
    <w:rsid w:val="002E7210"/>
    <w:rsid w:val="002E78F4"/>
    <w:rsid w:val="002F41D0"/>
    <w:rsid w:val="002F52CA"/>
    <w:rsid w:val="00302D97"/>
    <w:rsid w:val="003045CD"/>
    <w:rsid w:val="00304E41"/>
    <w:rsid w:val="00306C56"/>
    <w:rsid w:val="00313751"/>
    <w:rsid w:val="00315DF4"/>
    <w:rsid w:val="00317D45"/>
    <w:rsid w:val="00331F34"/>
    <w:rsid w:val="00337404"/>
    <w:rsid w:val="00341161"/>
    <w:rsid w:val="0036440F"/>
    <w:rsid w:val="00366320"/>
    <w:rsid w:val="00373089"/>
    <w:rsid w:val="0038541F"/>
    <w:rsid w:val="003871D1"/>
    <w:rsid w:val="00387500"/>
    <w:rsid w:val="0039052A"/>
    <w:rsid w:val="00390D98"/>
    <w:rsid w:val="00397DE8"/>
    <w:rsid w:val="003A0A64"/>
    <w:rsid w:val="003A732B"/>
    <w:rsid w:val="003A7503"/>
    <w:rsid w:val="003B6930"/>
    <w:rsid w:val="003B7028"/>
    <w:rsid w:val="003C0A2D"/>
    <w:rsid w:val="003C4992"/>
    <w:rsid w:val="003D24F1"/>
    <w:rsid w:val="003D3488"/>
    <w:rsid w:val="003D3CBD"/>
    <w:rsid w:val="003E22F3"/>
    <w:rsid w:val="003E5C7F"/>
    <w:rsid w:val="003F14E7"/>
    <w:rsid w:val="003F54AC"/>
    <w:rsid w:val="00403078"/>
    <w:rsid w:val="00410E50"/>
    <w:rsid w:val="00412F94"/>
    <w:rsid w:val="00413C8C"/>
    <w:rsid w:val="00416C3D"/>
    <w:rsid w:val="00420FDA"/>
    <w:rsid w:val="00426D89"/>
    <w:rsid w:val="0043620D"/>
    <w:rsid w:val="00442824"/>
    <w:rsid w:val="0044627A"/>
    <w:rsid w:val="00461B63"/>
    <w:rsid w:val="00466D3C"/>
    <w:rsid w:val="00467067"/>
    <w:rsid w:val="00483737"/>
    <w:rsid w:val="00484BD7"/>
    <w:rsid w:val="00492C50"/>
    <w:rsid w:val="00497146"/>
    <w:rsid w:val="0049760F"/>
    <w:rsid w:val="004B14BE"/>
    <w:rsid w:val="004B1617"/>
    <w:rsid w:val="004B7DB5"/>
    <w:rsid w:val="004C01D1"/>
    <w:rsid w:val="004C7893"/>
    <w:rsid w:val="004D2A71"/>
    <w:rsid w:val="004D3A8B"/>
    <w:rsid w:val="004D54F6"/>
    <w:rsid w:val="004E0EF5"/>
    <w:rsid w:val="004F7DA2"/>
    <w:rsid w:val="00504046"/>
    <w:rsid w:val="0051142A"/>
    <w:rsid w:val="00516CCF"/>
    <w:rsid w:val="00517C9A"/>
    <w:rsid w:val="005207EE"/>
    <w:rsid w:val="00532857"/>
    <w:rsid w:val="005335D5"/>
    <w:rsid w:val="005371C1"/>
    <w:rsid w:val="00540775"/>
    <w:rsid w:val="00554AC8"/>
    <w:rsid w:val="00557AC4"/>
    <w:rsid w:val="0056217D"/>
    <w:rsid w:val="0057663F"/>
    <w:rsid w:val="005779B0"/>
    <w:rsid w:val="00580CAF"/>
    <w:rsid w:val="00590B91"/>
    <w:rsid w:val="00592F2B"/>
    <w:rsid w:val="00592F9D"/>
    <w:rsid w:val="005A00AF"/>
    <w:rsid w:val="005A2B41"/>
    <w:rsid w:val="005A6F36"/>
    <w:rsid w:val="005B1629"/>
    <w:rsid w:val="005B2D28"/>
    <w:rsid w:val="005B6921"/>
    <w:rsid w:val="005C74DE"/>
    <w:rsid w:val="005D0090"/>
    <w:rsid w:val="005E0BDC"/>
    <w:rsid w:val="005E18DA"/>
    <w:rsid w:val="005E26A0"/>
    <w:rsid w:val="005E4338"/>
    <w:rsid w:val="005E6287"/>
    <w:rsid w:val="005F2103"/>
    <w:rsid w:val="005F4765"/>
    <w:rsid w:val="0060245A"/>
    <w:rsid w:val="006056D8"/>
    <w:rsid w:val="00630C3D"/>
    <w:rsid w:val="00630C74"/>
    <w:rsid w:val="00631769"/>
    <w:rsid w:val="0063655F"/>
    <w:rsid w:val="00637F0D"/>
    <w:rsid w:val="006409F9"/>
    <w:rsid w:val="006621B3"/>
    <w:rsid w:val="00665738"/>
    <w:rsid w:val="00666FEB"/>
    <w:rsid w:val="006748E6"/>
    <w:rsid w:val="006852EA"/>
    <w:rsid w:val="00687F21"/>
    <w:rsid w:val="006907C1"/>
    <w:rsid w:val="00691A72"/>
    <w:rsid w:val="00693261"/>
    <w:rsid w:val="00697D79"/>
    <w:rsid w:val="006A0088"/>
    <w:rsid w:val="006A6C7B"/>
    <w:rsid w:val="006A6FD5"/>
    <w:rsid w:val="006B107E"/>
    <w:rsid w:val="006B13C9"/>
    <w:rsid w:val="006B36FA"/>
    <w:rsid w:val="006B4227"/>
    <w:rsid w:val="006B4C2F"/>
    <w:rsid w:val="006C085D"/>
    <w:rsid w:val="006C647D"/>
    <w:rsid w:val="006D2B4A"/>
    <w:rsid w:val="006E1D80"/>
    <w:rsid w:val="006E27F0"/>
    <w:rsid w:val="006E4008"/>
    <w:rsid w:val="006E635A"/>
    <w:rsid w:val="006F4B24"/>
    <w:rsid w:val="006F6B60"/>
    <w:rsid w:val="00700BF7"/>
    <w:rsid w:val="00704E30"/>
    <w:rsid w:val="00716474"/>
    <w:rsid w:val="0072439A"/>
    <w:rsid w:val="0073016F"/>
    <w:rsid w:val="00737E63"/>
    <w:rsid w:val="00742128"/>
    <w:rsid w:val="00744139"/>
    <w:rsid w:val="00745E9B"/>
    <w:rsid w:val="00752ABD"/>
    <w:rsid w:val="00765B2A"/>
    <w:rsid w:val="00765CA0"/>
    <w:rsid w:val="00776178"/>
    <w:rsid w:val="00777058"/>
    <w:rsid w:val="007818A2"/>
    <w:rsid w:val="00792029"/>
    <w:rsid w:val="00793207"/>
    <w:rsid w:val="007A0841"/>
    <w:rsid w:val="007A1AA6"/>
    <w:rsid w:val="007A3274"/>
    <w:rsid w:val="007A4519"/>
    <w:rsid w:val="007B19D2"/>
    <w:rsid w:val="007B3834"/>
    <w:rsid w:val="007B38D1"/>
    <w:rsid w:val="007B42D8"/>
    <w:rsid w:val="007C5CB7"/>
    <w:rsid w:val="007D0FD7"/>
    <w:rsid w:val="007D52AC"/>
    <w:rsid w:val="007E4E97"/>
    <w:rsid w:val="007E5A37"/>
    <w:rsid w:val="007E6572"/>
    <w:rsid w:val="007F0FC5"/>
    <w:rsid w:val="007F70C7"/>
    <w:rsid w:val="0080068B"/>
    <w:rsid w:val="008079E9"/>
    <w:rsid w:val="00825A95"/>
    <w:rsid w:val="008324A6"/>
    <w:rsid w:val="0083676C"/>
    <w:rsid w:val="00840E53"/>
    <w:rsid w:val="0084478A"/>
    <w:rsid w:val="00846AF5"/>
    <w:rsid w:val="008540EA"/>
    <w:rsid w:val="008548F9"/>
    <w:rsid w:val="008627BC"/>
    <w:rsid w:val="00864327"/>
    <w:rsid w:val="008669DF"/>
    <w:rsid w:val="008675C7"/>
    <w:rsid w:val="0088053A"/>
    <w:rsid w:val="00890076"/>
    <w:rsid w:val="00894ABF"/>
    <w:rsid w:val="0089545E"/>
    <w:rsid w:val="0089748B"/>
    <w:rsid w:val="008A0C3D"/>
    <w:rsid w:val="008A7555"/>
    <w:rsid w:val="008B044B"/>
    <w:rsid w:val="008B3C98"/>
    <w:rsid w:val="008B4DD7"/>
    <w:rsid w:val="008C5A17"/>
    <w:rsid w:val="008D39C9"/>
    <w:rsid w:val="008D60C6"/>
    <w:rsid w:val="008E144B"/>
    <w:rsid w:val="008E5456"/>
    <w:rsid w:val="008E6F07"/>
    <w:rsid w:val="008F1102"/>
    <w:rsid w:val="008F15C7"/>
    <w:rsid w:val="00904BFC"/>
    <w:rsid w:val="009054E8"/>
    <w:rsid w:val="00912FE8"/>
    <w:rsid w:val="00915F50"/>
    <w:rsid w:val="00917653"/>
    <w:rsid w:val="0093529E"/>
    <w:rsid w:val="009356D1"/>
    <w:rsid w:val="0094007F"/>
    <w:rsid w:val="00943B19"/>
    <w:rsid w:val="00945408"/>
    <w:rsid w:val="009542D6"/>
    <w:rsid w:val="00955E93"/>
    <w:rsid w:val="00957412"/>
    <w:rsid w:val="00964696"/>
    <w:rsid w:val="00964C52"/>
    <w:rsid w:val="009719F8"/>
    <w:rsid w:val="009732C7"/>
    <w:rsid w:val="00973702"/>
    <w:rsid w:val="00982D2E"/>
    <w:rsid w:val="009863CF"/>
    <w:rsid w:val="0099315B"/>
    <w:rsid w:val="00996D68"/>
    <w:rsid w:val="009A28AB"/>
    <w:rsid w:val="009B6954"/>
    <w:rsid w:val="009B6D4A"/>
    <w:rsid w:val="009C1053"/>
    <w:rsid w:val="009C4F8C"/>
    <w:rsid w:val="009C7C11"/>
    <w:rsid w:val="009D0758"/>
    <w:rsid w:val="009D48FB"/>
    <w:rsid w:val="009D4A6D"/>
    <w:rsid w:val="009D4A76"/>
    <w:rsid w:val="009D5E8D"/>
    <w:rsid w:val="009E2A22"/>
    <w:rsid w:val="009E60BA"/>
    <w:rsid w:val="009F5735"/>
    <w:rsid w:val="00A06B03"/>
    <w:rsid w:val="00A23801"/>
    <w:rsid w:val="00A24944"/>
    <w:rsid w:val="00A258EF"/>
    <w:rsid w:val="00A31D25"/>
    <w:rsid w:val="00A35D1E"/>
    <w:rsid w:val="00A3799D"/>
    <w:rsid w:val="00A415FD"/>
    <w:rsid w:val="00A44A86"/>
    <w:rsid w:val="00A52521"/>
    <w:rsid w:val="00A66E82"/>
    <w:rsid w:val="00A743FD"/>
    <w:rsid w:val="00A7510E"/>
    <w:rsid w:val="00A77384"/>
    <w:rsid w:val="00A8186A"/>
    <w:rsid w:val="00A86DA7"/>
    <w:rsid w:val="00A90A5F"/>
    <w:rsid w:val="00A932D4"/>
    <w:rsid w:val="00A96DFB"/>
    <w:rsid w:val="00A97BC2"/>
    <w:rsid w:val="00AB0204"/>
    <w:rsid w:val="00AB062A"/>
    <w:rsid w:val="00AB13E4"/>
    <w:rsid w:val="00AC1B3C"/>
    <w:rsid w:val="00AC7868"/>
    <w:rsid w:val="00AD0B76"/>
    <w:rsid w:val="00AD1B69"/>
    <w:rsid w:val="00AD7730"/>
    <w:rsid w:val="00AE0CDE"/>
    <w:rsid w:val="00AE57D9"/>
    <w:rsid w:val="00AE588E"/>
    <w:rsid w:val="00AF4C87"/>
    <w:rsid w:val="00AF5561"/>
    <w:rsid w:val="00B005E7"/>
    <w:rsid w:val="00B04173"/>
    <w:rsid w:val="00B0469B"/>
    <w:rsid w:val="00B04F11"/>
    <w:rsid w:val="00B10FD7"/>
    <w:rsid w:val="00B13701"/>
    <w:rsid w:val="00B13C8F"/>
    <w:rsid w:val="00B16772"/>
    <w:rsid w:val="00B20454"/>
    <w:rsid w:val="00B20776"/>
    <w:rsid w:val="00B21887"/>
    <w:rsid w:val="00B22F69"/>
    <w:rsid w:val="00B27149"/>
    <w:rsid w:val="00B4012F"/>
    <w:rsid w:val="00B40A5D"/>
    <w:rsid w:val="00B44993"/>
    <w:rsid w:val="00B44B98"/>
    <w:rsid w:val="00B46973"/>
    <w:rsid w:val="00B50CAF"/>
    <w:rsid w:val="00B5583F"/>
    <w:rsid w:val="00B5784E"/>
    <w:rsid w:val="00B67CE2"/>
    <w:rsid w:val="00B73C23"/>
    <w:rsid w:val="00B801FC"/>
    <w:rsid w:val="00B81BBE"/>
    <w:rsid w:val="00B93265"/>
    <w:rsid w:val="00B932CE"/>
    <w:rsid w:val="00B935B0"/>
    <w:rsid w:val="00B97E01"/>
    <w:rsid w:val="00BA30BF"/>
    <w:rsid w:val="00BA40BF"/>
    <w:rsid w:val="00BA591F"/>
    <w:rsid w:val="00BA78AE"/>
    <w:rsid w:val="00BB4454"/>
    <w:rsid w:val="00BB5A3F"/>
    <w:rsid w:val="00BB621D"/>
    <w:rsid w:val="00BB6A63"/>
    <w:rsid w:val="00BC1F96"/>
    <w:rsid w:val="00BC7445"/>
    <w:rsid w:val="00BD0125"/>
    <w:rsid w:val="00BD4A79"/>
    <w:rsid w:val="00BF6EED"/>
    <w:rsid w:val="00C029A1"/>
    <w:rsid w:val="00C05038"/>
    <w:rsid w:val="00C10457"/>
    <w:rsid w:val="00C1331D"/>
    <w:rsid w:val="00C1764E"/>
    <w:rsid w:val="00C21599"/>
    <w:rsid w:val="00C24F89"/>
    <w:rsid w:val="00C370B6"/>
    <w:rsid w:val="00C43A9A"/>
    <w:rsid w:val="00C4471D"/>
    <w:rsid w:val="00C50CB6"/>
    <w:rsid w:val="00C51F9A"/>
    <w:rsid w:val="00C527D4"/>
    <w:rsid w:val="00C56B3A"/>
    <w:rsid w:val="00C5718F"/>
    <w:rsid w:val="00C577CD"/>
    <w:rsid w:val="00C57CDD"/>
    <w:rsid w:val="00C603CD"/>
    <w:rsid w:val="00C62126"/>
    <w:rsid w:val="00C71E16"/>
    <w:rsid w:val="00C72B95"/>
    <w:rsid w:val="00C75795"/>
    <w:rsid w:val="00C858E6"/>
    <w:rsid w:val="00C938DD"/>
    <w:rsid w:val="00CA51CE"/>
    <w:rsid w:val="00CC5F6F"/>
    <w:rsid w:val="00CC6BE0"/>
    <w:rsid w:val="00CD4E93"/>
    <w:rsid w:val="00CE0E01"/>
    <w:rsid w:val="00CE4CE1"/>
    <w:rsid w:val="00CE77BE"/>
    <w:rsid w:val="00CF0F5F"/>
    <w:rsid w:val="00CF6AB8"/>
    <w:rsid w:val="00D0093B"/>
    <w:rsid w:val="00D0711B"/>
    <w:rsid w:val="00D17A5D"/>
    <w:rsid w:val="00D270AA"/>
    <w:rsid w:val="00D3427C"/>
    <w:rsid w:val="00D35EDB"/>
    <w:rsid w:val="00D36463"/>
    <w:rsid w:val="00D44CAB"/>
    <w:rsid w:val="00D46436"/>
    <w:rsid w:val="00D46EA0"/>
    <w:rsid w:val="00D65B57"/>
    <w:rsid w:val="00D81537"/>
    <w:rsid w:val="00D87581"/>
    <w:rsid w:val="00D964B7"/>
    <w:rsid w:val="00D97F8C"/>
    <w:rsid w:val="00DB1A86"/>
    <w:rsid w:val="00DB4B3C"/>
    <w:rsid w:val="00DC3A58"/>
    <w:rsid w:val="00DD03EE"/>
    <w:rsid w:val="00DD1D21"/>
    <w:rsid w:val="00DD51A8"/>
    <w:rsid w:val="00DD5715"/>
    <w:rsid w:val="00DE454A"/>
    <w:rsid w:val="00DF0EC8"/>
    <w:rsid w:val="00DF3228"/>
    <w:rsid w:val="00E01252"/>
    <w:rsid w:val="00E0689F"/>
    <w:rsid w:val="00E327A3"/>
    <w:rsid w:val="00E329EC"/>
    <w:rsid w:val="00E32D95"/>
    <w:rsid w:val="00E343C2"/>
    <w:rsid w:val="00E374FC"/>
    <w:rsid w:val="00E41C0A"/>
    <w:rsid w:val="00E50D0A"/>
    <w:rsid w:val="00E5522A"/>
    <w:rsid w:val="00E57A9E"/>
    <w:rsid w:val="00E67F43"/>
    <w:rsid w:val="00E71B62"/>
    <w:rsid w:val="00E721B6"/>
    <w:rsid w:val="00E73EC3"/>
    <w:rsid w:val="00E85C19"/>
    <w:rsid w:val="00E90DA2"/>
    <w:rsid w:val="00E924D6"/>
    <w:rsid w:val="00E95C87"/>
    <w:rsid w:val="00EB3C04"/>
    <w:rsid w:val="00EC5CE3"/>
    <w:rsid w:val="00ED1B47"/>
    <w:rsid w:val="00ED3A00"/>
    <w:rsid w:val="00ED7A45"/>
    <w:rsid w:val="00EE1227"/>
    <w:rsid w:val="00EE4F4B"/>
    <w:rsid w:val="00EE6502"/>
    <w:rsid w:val="00EF0533"/>
    <w:rsid w:val="00EF3774"/>
    <w:rsid w:val="00F01C67"/>
    <w:rsid w:val="00F04D57"/>
    <w:rsid w:val="00F058DA"/>
    <w:rsid w:val="00F27434"/>
    <w:rsid w:val="00F32EC3"/>
    <w:rsid w:val="00F46D06"/>
    <w:rsid w:val="00F557C2"/>
    <w:rsid w:val="00F651A4"/>
    <w:rsid w:val="00F704F6"/>
    <w:rsid w:val="00F74D9B"/>
    <w:rsid w:val="00F8096C"/>
    <w:rsid w:val="00F80A37"/>
    <w:rsid w:val="00F81088"/>
    <w:rsid w:val="00F83152"/>
    <w:rsid w:val="00F87CD3"/>
    <w:rsid w:val="00F91F14"/>
    <w:rsid w:val="00F9285B"/>
    <w:rsid w:val="00FA0805"/>
    <w:rsid w:val="00FA558E"/>
    <w:rsid w:val="00FA6BA5"/>
    <w:rsid w:val="00FB06F0"/>
    <w:rsid w:val="00FB3FAC"/>
    <w:rsid w:val="00FB490D"/>
    <w:rsid w:val="00FC2705"/>
    <w:rsid w:val="00FE5BE9"/>
  </w:rsids>
  <m:mathPr>
    <m:mathFont m:val="Cambria Math"/>
    <m:brkBin m:val="before"/>
    <m:brkBinSub m:val="--"/>
    <m:smallFrac m:val="0"/>
    <m:dispDef/>
    <m:lMargin m:val="0"/>
    <m:rMargin m:val="0"/>
    <m:defJc m:val="centerGroup"/>
    <m:wrapIndent m:val="1440"/>
    <m:intLim m:val="subSup"/>
    <m:naryLim m:val="undOvr"/>
  </m:mathPr>
  <w:themeFontLang w:val="en-AU"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9C39C61"/>
  <w15:docId w15:val="{C29BF654-BF89-4904-94CC-DBE8567BF1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F557C2"/>
    <w:pPr>
      <w:widowControl w:val="0"/>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F557C2"/>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F91F14"/>
    <w:pPr>
      <w:spacing w:before="240" w:after="60"/>
      <w:outlineLvl w:val="2"/>
    </w:pPr>
    <w:rPr>
      <w:b/>
      <w:bCs/>
      <w:color w:val="595959" w:themeColor="text1" w:themeTint="A6"/>
      <w:sz w:val="26"/>
      <w:szCs w:val="26"/>
    </w:rPr>
  </w:style>
  <w:style w:type="paragraph" w:styleId="Heading4">
    <w:name w:val="heading 4"/>
    <w:basedOn w:val="Normal"/>
    <w:next w:val="Normal"/>
    <w:link w:val="Heading4Char"/>
    <w:uiPriority w:val="9"/>
    <w:unhideWhenUsed/>
    <w:qFormat/>
    <w:rsid w:val="00744139"/>
    <w:pPr>
      <w:keepNext/>
      <w:spacing w:before="120" w:line="276" w:lineRule="auto"/>
      <w:outlineLvl w:val="3"/>
    </w:pPr>
    <w:rPr>
      <w:rFonts w:eastAsia="Calibri" w:cs="Calibri"/>
      <w:b/>
    </w:r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557C2"/>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F557C2"/>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F91F14"/>
    <w:rPr>
      <w:b/>
      <w:bCs/>
      <w:color w:val="595959" w:themeColor="text1" w:themeTint="A6"/>
      <w:sz w:val="26"/>
      <w:szCs w:val="26"/>
    </w:rPr>
  </w:style>
  <w:style w:type="character" w:customStyle="1" w:styleId="Heading4Char">
    <w:name w:val="Heading 4 Char"/>
    <w:basedOn w:val="DefaultParagraphFont"/>
    <w:link w:val="Heading4"/>
    <w:uiPriority w:val="9"/>
    <w:rsid w:val="00744139"/>
    <w:rPr>
      <w:rFonts w:eastAsia="Calibri" w:cs="Calibri"/>
      <w:b/>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link w:val="ListParagraphChar"/>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2"/>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FollowedHyperlink"/>
    <w:uiPriority w:val="99"/>
    <w:unhideWhenUsed/>
    <w:rsid w:val="006E635A"/>
    <w:rPr>
      <w:b w:val="0"/>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6B36FA"/>
    <w:pPr>
      <w:tabs>
        <w:tab w:val="right" w:leader="dot" w:pos="9736"/>
      </w:tabs>
      <w:spacing w:after="0" w:line="360" w:lineRule="auto"/>
      <w:contextualSpacing/>
    </w:pPr>
    <w:rPr>
      <w:b/>
    </w:rPr>
  </w:style>
  <w:style w:type="paragraph" w:styleId="TOC2">
    <w:name w:val="toc 2"/>
    <w:basedOn w:val="Normal"/>
    <w:next w:val="Normal"/>
    <w:autoRedefine/>
    <w:uiPriority w:val="39"/>
    <w:unhideWhenUsed/>
    <w:qFormat/>
    <w:rsid w:val="006B36FA"/>
    <w:pPr>
      <w:tabs>
        <w:tab w:val="right" w:leader="dot" w:pos="9736"/>
      </w:tabs>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890076"/>
    <w:pPr>
      <w:spacing w:after="0" w:line="240" w:lineRule="auto"/>
    </w:pPr>
    <w:rPr>
      <w:rFonts w:ascii="Arial" w:eastAsia="Times New Roman" w:hAnsi="Arial" w:cs="Times New Roman"/>
      <w:szCs w:val="20"/>
    </w:rPr>
  </w:style>
  <w:style w:type="table" w:customStyle="1" w:styleId="TableGrid1">
    <w:name w:val="Table Grid1"/>
    <w:basedOn w:val="TableNormal"/>
    <w:next w:val="TableGrid"/>
    <w:rsid w:val="00890076"/>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qFormat/>
    <w:rsid w:val="0051142A"/>
    <w:pPr>
      <w:spacing w:before="120" w:line="276" w:lineRule="auto"/>
    </w:pPr>
    <w:rPr>
      <w:rFonts w:eastAsiaTheme="minorHAnsi" w:cs="Calibri"/>
      <w:lang w:val="en-GB" w:eastAsia="en-AU"/>
    </w:rPr>
  </w:style>
  <w:style w:type="character" w:customStyle="1" w:styleId="ParagraphChar">
    <w:name w:val="Paragraph Char"/>
    <w:basedOn w:val="DefaultParagraphFont"/>
    <w:link w:val="Paragraph"/>
    <w:locked/>
    <w:rsid w:val="0051142A"/>
    <w:rPr>
      <w:rFonts w:eastAsiaTheme="minorHAnsi" w:cs="Calibri"/>
      <w:lang w:val="en-GB" w:eastAsia="en-AU"/>
    </w:rPr>
  </w:style>
  <w:style w:type="paragraph" w:customStyle="1" w:styleId="ListItem">
    <w:name w:val="List Item"/>
    <w:basedOn w:val="Paragraph"/>
    <w:link w:val="ListItemChar"/>
    <w:qFormat/>
    <w:rsid w:val="000847B6"/>
    <w:pPr>
      <w:numPr>
        <w:numId w:val="4"/>
      </w:numPr>
    </w:pPr>
  </w:style>
  <w:style w:type="character" w:customStyle="1" w:styleId="ListItemChar">
    <w:name w:val="List Item Char"/>
    <w:basedOn w:val="DefaultParagraphFont"/>
    <w:link w:val="ListItem"/>
    <w:rsid w:val="000847B6"/>
    <w:rPr>
      <w:rFonts w:eastAsiaTheme="minorHAnsi" w:cs="Calibri"/>
      <w:lang w:val="en-GB" w:eastAsia="en-AU"/>
    </w:rPr>
  </w:style>
  <w:style w:type="paragraph" w:customStyle="1" w:styleId="Sub-topic">
    <w:name w:val="Sub-topic"/>
    <w:basedOn w:val="Paragraph"/>
    <w:qFormat/>
    <w:rsid w:val="0051142A"/>
    <w:pPr>
      <w:keepNext/>
      <w:ind w:left="113"/>
    </w:pPr>
    <w:rPr>
      <w:rFonts w:eastAsia="Times New Roman" w:cs="Arial"/>
      <w:i/>
      <w:lang w:val="en-AU"/>
    </w:rPr>
  </w:style>
  <w:style w:type="paragraph" w:customStyle="1" w:styleId="ContentDescription">
    <w:name w:val="Content Description"/>
    <w:basedOn w:val="ListItem"/>
    <w:qFormat/>
    <w:rsid w:val="0051142A"/>
    <w:pPr>
      <w:numPr>
        <w:numId w:val="6"/>
      </w:numPr>
    </w:pPr>
    <w:rPr>
      <w:rFonts w:asciiTheme="minorHAnsi" w:eastAsia="Times New Roman" w:hAnsiTheme="minorHAnsi" w:cs="Arial"/>
      <w:iCs/>
      <w:lang w:val="en-AU"/>
    </w:rPr>
  </w:style>
  <w:style w:type="character" w:customStyle="1" w:styleId="ListParagraphChar">
    <w:name w:val="List Paragraph Char"/>
    <w:basedOn w:val="DefaultParagraphFont"/>
    <w:link w:val="ListParagraph"/>
    <w:uiPriority w:val="34"/>
    <w:rsid w:val="00A8186A"/>
    <w:rPr>
      <w:sz w:val="18"/>
    </w:rPr>
  </w:style>
  <w:style w:type="paragraph" w:customStyle="1" w:styleId="Topic">
    <w:name w:val="Topic"/>
    <w:basedOn w:val="Normal"/>
    <w:qFormat/>
    <w:rsid w:val="00777058"/>
    <w:pPr>
      <w:keepNext/>
      <w:spacing w:after="200" w:line="276" w:lineRule="auto"/>
    </w:pPr>
    <w:rPr>
      <w:rFonts w:ascii="Arial" w:eastAsiaTheme="minorHAnsi" w:hAnsi="Arial"/>
      <w:b/>
      <w:i/>
    </w:rPr>
  </w:style>
  <w:style w:type="character" w:customStyle="1" w:styleId="st1">
    <w:name w:val="st1"/>
    <w:basedOn w:val="DefaultParagraphFont"/>
    <w:rsid w:val="00FB06F0"/>
  </w:style>
  <w:style w:type="paragraph" w:customStyle="1" w:styleId="CharCharCharCharCharCharCharCharCharCharCharCharCharCharCharChar2">
    <w:name w:val="Char Char Char Char Char Char Char Char Char Char Char Char Char Char Char Char"/>
    <w:basedOn w:val="Normal"/>
    <w:rsid w:val="002D0D66"/>
    <w:pPr>
      <w:spacing w:after="0" w:line="240" w:lineRule="auto"/>
    </w:pPr>
    <w:rPr>
      <w:rFonts w:ascii="Arial" w:eastAsia="Times New Roman" w:hAnsi="Arial" w:cs="Times New Roman"/>
      <w:szCs w:val="20"/>
    </w:rPr>
  </w:style>
  <w:style w:type="character" w:styleId="FollowedHyperlink">
    <w:name w:val="FollowedHyperlink"/>
    <w:basedOn w:val="DefaultParagraphFont"/>
    <w:uiPriority w:val="99"/>
    <w:unhideWhenUsed/>
    <w:rsid w:val="00076632"/>
    <w:rPr>
      <w:color w:val="646464"/>
      <w:u w:val="single"/>
    </w:rPr>
  </w:style>
  <w:style w:type="paragraph" w:styleId="Revision">
    <w:name w:val="Revision"/>
    <w:hidden/>
    <w:uiPriority w:val="99"/>
    <w:semiHidden/>
    <w:rsid w:val="0036632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8846235">
      <w:bodyDiv w:val="1"/>
      <w:marLeft w:val="0"/>
      <w:marRight w:val="0"/>
      <w:marTop w:val="0"/>
      <w:marBottom w:val="0"/>
      <w:divBdr>
        <w:top w:val="none" w:sz="0" w:space="0" w:color="auto"/>
        <w:left w:val="none" w:sz="0" w:space="0" w:color="auto"/>
        <w:bottom w:val="none" w:sz="0" w:space="0" w:color="auto"/>
        <w:right w:val="none" w:sz="0" w:space="0" w:color="auto"/>
      </w:divBdr>
    </w:div>
    <w:div w:id="1352760461">
      <w:bodyDiv w:val="1"/>
      <w:marLeft w:val="0"/>
      <w:marRight w:val="0"/>
      <w:marTop w:val="0"/>
      <w:marBottom w:val="0"/>
      <w:divBdr>
        <w:top w:val="none" w:sz="0" w:space="0" w:color="auto"/>
        <w:left w:val="none" w:sz="0" w:space="0" w:color="auto"/>
        <w:bottom w:val="none" w:sz="0" w:space="0" w:color="auto"/>
        <w:right w:val="none" w:sz="0" w:space="0" w:color="auto"/>
      </w:divBdr>
    </w:div>
    <w:div w:id="1378239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www.scsa.wa.edu.au" TargetMode="External"/><Relationship Id="rId26" Type="http://schemas.openxmlformats.org/officeDocument/2006/relationships/oleObject" Target="embeddings/oleObject5.bin"/><Relationship Id="rId21" Type="http://schemas.openxmlformats.org/officeDocument/2006/relationships/image" Target="media/image5.png"/><Relationship Id="rId34"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image" Target="media/image7.png"/><Relationship Id="rId33"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oleObject" Target="embeddings/oleObject2.bin"/><Relationship Id="rId29"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creativecommons.org/licenses/by/4.0/"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oleObject" Target="embeddings/oleObject6.bin"/><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4.png"/><Relationship Id="rId31"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footer" Target="footer3.xml"/><Relationship Id="rId8" Type="http://schemas.openxmlformats.org/officeDocument/2006/relationships/image" Target="media/image1.jp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5FAD46-0AD5-4E95-8EA5-C623FF358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33</Pages>
  <Words>9693</Words>
  <Characters>47016</Characters>
  <Application>Microsoft Office Word</Application>
  <DocSecurity>0</DocSecurity>
  <Lines>1306</Lines>
  <Paragraphs>708</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6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Alexandria Pond</cp:lastModifiedBy>
  <cp:revision>38</cp:revision>
  <cp:lastPrinted>2022-08-08T03:16:00Z</cp:lastPrinted>
  <dcterms:created xsi:type="dcterms:W3CDTF">2022-05-18T05:24:00Z</dcterms:created>
  <dcterms:modified xsi:type="dcterms:W3CDTF">2024-01-23T05:35:00Z</dcterms:modified>
</cp:coreProperties>
</file>